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01" r:id="rId2"/>
    <p:sldId id="307" r:id="rId3"/>
    <p:sldId id="302" r:id="rId4"/>
    <p:sldId id="360" r:id="rId5"/>
    <p:sldId id="303" r:id="rId6"/>
    <p:sldId id="304" r:id="rId7"/>
    <p:sldId id="305" r:id="rId8"/>
    <p:sldId id="309" r:id="rId9"/>
    <p:sldId id="310" r:id="rId10"/>
    <p:sldId id="311" r:id="rId11"/>
    <p:sldId id="328" r:id="rId12"/>
    <p:sldId id="352" r:id="rId13"/>
    <p:sldId id="359" r:id="rId14"/>
    <p:sldId id="357" r:id="rId15"/>
    <p:sldId id="358" r:id="rId16"/>
    <p:sldId id="312" r:id="rId17"/>
    <p:sldId id="313" r:id="rId18"/>
    <p:sldId id="314" r:id="rId19"/>
    <p:sldId id="346" r:id="rId20"/>
    <p:sldId id="315" r:id="rId21"/>
    <p:sldId id="316" r:id="rId22"/>
    <p:sldId id="348" r:id="rId23"/>
    <p:sldId id="349" r:id="rId24"/>
    <p:sldId id="350" r:id="rId25"/>
    <p:sldId id="317" r:id="rId26"/>
    <p:sldId id="318" r:id="rId27"/>
    <p:sldId id="343" r:id="rId28"/>
    <p:sldId id="345" r:id="rId29"/>
    <p:sldId id="327" r:id="rId30"/>
    <p:sldId id="330" r:id="rId31"/>
    <p:sldId id="344" r:id="rId32"/>
    <p:sldId id="323" r:id="rId33"/>
    <p:sldId id="319" r:id="rId34"/>
    <p:sldId id="321" r:id="rId35"/>
    <p:sldId id="322" r:id="rId36"/>
  </p:sldIdLst>
  <p:sldSz cx="24387175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  <p15:guide id="3" pos="76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251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5133" autoAdjust="0"/>
  </p:normalViewPr>
  <p:slideViewPr>
    <p:cSldViewPr>
      <p:cViewPr varScale="1">
        <p:scale>
          <a:sx n="41" d="100"/>
          <a:sy n="41" d="100"/>
        </p:scale>
        <p:origin x="522" y="72"/>
      </p:cViewPr>
      <p:guideLst>
        <p:guide orient="horz" pos="4320"/>
        <p:guide pos="7681"/>
        <p:guide pos="76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9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58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4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14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8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56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18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04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88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09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45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0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4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50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2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8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62" y="54928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4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62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2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62" y="4349753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1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1" y="4349753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3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3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60" y="9601203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60" y="1225553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60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" y="3526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934874" y="333378"/>
            <a:ext cx="11002447" cy="877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I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 VUÔNG GÓC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090407" y="455253"/>
            <a:ext cx="2323223" cy="58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12715" y="185949"/>
            <a:ext cx="918902" cy="12463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089452" y="276523"/>
            <a:ext cx="2355285" cy="1077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</a:p>
          <a:p>
            <a:pPr algn="ctr"/>
            <a:r>
              <a:rPr lang="en-US" sz="3200" b="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25.emf"/><Relationship Id="rId9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27.emf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44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7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45.emf"/><Relationship Id="rId9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9.wmf"/><Relationship Id="rId18" Type="http://schemas.openxmlformats.org/officeDocument/2006/relationships/image" Target="../media/image99.png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50.wmf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7.png"/><Relationship Id="rId11" Type="http://schemas.openxmlformats.org/officeDocument/2006/relationships/image" Target="../media/image98.png"/><Relationship Id="rId24" Type="http://schemas.openxmlformats.org/officeDocument/2006/relationships/image" Target="../media/image51.wmf"/><Relationship Id="rId5" Type="http://schemas.openxmlformats.org/officeDocument/2006/relationships/image" Target="../media/image96.png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48.wmf"/><Relationship Id="rId19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55.png"/><Relationship Id="rId9" Type="http://schemas.openxmlformats.org/officeDocument/2006/relationships/image" Target="../media/image10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emf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65.png"/><Relationship Id="rId9" Type="http://schemas.openxmlformats.org/officeDocument/2006/relationships/image" Target="../media/image1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png"/><Relationship Id="rId5" Type="http://schemas.openxmlformats.org/officeDocument/2006/relationships/image" Target="../media/image66.emf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67.emf"/><Relationship Id="rId9" Type="http://schemas.openxmlformats.org/officeDocument/2006/relationships/image" Target="../media/image1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68.emf"/><Relationship Id="rId9" Type="http://schemas.openxmlformats.org/officeDocument/2006/relationships/image" Target="../media/image1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69.png"/><Relationship Id="rId9" Type="http://schemas.openxmlformats.org/officeDocument/2006/relationships/image" Target="../media/image17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7004" y="-265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525226" y="6085114"/>
            <a:ext cx="19877574" cy="7326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911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-18971" y="2895600"/>
            <a:ext cx="24400495" cy="183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54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54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3: VECTƠ TRONG KHÔNG GIAN. </a:t>
            </a:r>
          </a:p>
          <a:p>
            <a:pPr algn="ctr">
              <a:spcBef>
                <a:spcPts val="600"/>
              </a:spcBef>
            </a:pPr>
            <a:r>
              <a:rPr lang="en-US" sz="54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 HỆ VUÔNG GÓC TRONG KHÔNG GIA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72773" y="5123802"/>
            <a:ext cx="14032948" cy="1862018"/>
            <a:chOff x="5542141" y="4081582"/>
            <a:chExt cx="14032948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42141" y="4081582"/>
              <a:ext cx="14032948" cy="186201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 </a:t>
              </a:r>
              <a:r>
                <a:rPr lang="en-US" sz="6599" b="1" dirty="0" smtClean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2</a:t>
              </a:r>
              <a:endParaRPr lang="en-US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endParaRP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smtClean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HAI ĐƯỜNG THẲNG VUÔNG GÓC</a:t>
              </a:r>
              <a:endParaRPr lang="en-US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3074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  <a:endParaRPr lang="en-US" b="1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 smtClean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  <a:endParaRPr lang="en-US" sz="8100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08914" y="14982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6" y="30053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" y="-30043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60"/>
          <p:cNvGrpSpPr/>
          <p:nvPr/>
        </p:nvGrpSpPr>
        <p:grpSpPr>
          <a:xfrm>
            <a:off x="2388391" y="7221786"/>
            <a:ext cx="18720595" cy="1142108"/>
            <a:chOff x="7448022" y="7086600"/>
            <a:chExt cx="17771215" cy="708898"/>
          </a:xfrm>
        </p:grpSpPr>
        <p:sp>
          <p:nvSpPr>
            <p:cNvPr id="51" name="Rectangle 50"/>
            <p:cNvSpPr/>
            <p:nvPr/>
          </p:nvSpPr>
          <p:spPr>
            <a:xfrm>
              <a:off x="8963970" y="7265131"/>
              <a:ext cx="16255267" cy="515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2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5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5" name="Round Same Side Corner Rectangle 54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448118" y="7717193"/>
                  <a:ext cx="1353516" cy="454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45" name="Group 60"/>
          <p:cNvGrpSpPr/>
          <p:nvPr/>
        </p:nvGrpSpPr>
        <p:grpSpPr>
          <a:xfrm>
            <a:off x="2388391" y="8804780"/>
            <a:ext cx="13919996" cy="1142108"/>
            <a:chOff x="7448022" y="7086600"/>
            <a:chExt cx="13214069" cy="708898"/>
          </a:xfrm>
        </p:grpSpPr>
        <p:sp>
          <p:nvSpPr>
            <p:cNvPr id="46" name="Rectangle 45"/>
            <p:cNvSpPr/>
            <p:nvPr/>
          </p:nvSpPr>
          <p:spPr>
            <a:xfrm>
              <a:off x="8967631" y="7265131"/>
              <a:ext cx="11694460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VECTƠ CHỈ PHƯƠNG CỦA ĐƯỜNG THẲNG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6" name="Round Same Side Corner Rectangle 55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8" name="Group 60"/>
          <p:cNvGrpSpPr/>
          <p:nvPr/>
        </p:nvGrpSpPr>
        <p:grpSpPr>
          <a:xfrm>
            <a:off x="2388391" y="10387774"/>
            <a:ext cx="17882395" cy="1142108"/>
            <a:chOff x="7448022" y="7086600"/>
            <a:chExt cx="16975523" cy="708898"/>
          </a:xfrm>
        </p:grpSpPr>
        <p:sp>
          <p:nvSpPr>
            <p:cNvPr id="59" name="Rectangle 58"/>
            <p:cNvSpPr/>
            <p:nvPr/>
          </p:nvSpPr>
          <p:spPr>
            <a:xfrm>
              <a:off x="9005340" y="7265131"/>
              <a:ext cx="1541820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ĐƯỜNG THẲNG TRONG KHÔNG GIAN</a:t>
              </a:r>
            </a:p>
          </p:txBody>
        </p:sp>
        <p:grpSp>
          <p:nvGrpSpPr>
            <p:cNvPr id="60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6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2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63" name="Round Same Side Corner Rectangle 62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60"/>
          <p:cNvGrpSpPr/>
          <p:nvPr/>
        </p:nvGrpSpPr>
        <p:grpSpPr>
          <a:xfrm>
            <a:off x="2388391" y="11970767"/>
            <a:ext cx="11862596" cy="1142108"/>
            <a:chOff x="7448022" y="7086600"/>
            <a:chExt cx="11261006" cy="708898"/>
          </a:xfrm>
        </p:grpSpPr>
        <p:sp>
          <p:nvSpPr>
            <p:cNvPr id="77" name="Rectangle 76"/>
            <p:cNvSpPr/>
            <p:nvPr/>
          </p:nvSpPr>
          <p:spPr>
            <a:xfrm>
              <a:off x="8999973" y="7265131"/>
              <a:ext cx="970905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HAI ĐƯỜNG THẲNG VUÔNG GÓC</a:t>
              </a:r>
            </a:p>
          </p:txBody>
        </p:sp>
        <p:grpSp>
          <p:nvGrpSpPr>
            <p:cNvPr id="78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7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90066" y="8280539"/>
            <a:ext cx="21819676" cy="5317474"/>
            <a:chOff x="1270511" y="5867400"/>
            <a:chExt cx="21819676" cy="57427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71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115697"/>
              <a:chOff x="1224541" y="6305967"/>
              <a:chExt cx="3568119" cy="11156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84881" cy="111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3" y="4201708"/>
            <a:ext cx="21841827" cy="3826358"/>
            <a:chOff x="1268078" y="3405486"/>
            <a:chExt cx="21841827" cy="358442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31989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08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073716" y="4541065"/>
            <a:ext cx="17406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hình chóp </a:t>
            </a:r>
            <a:r>
              <a:rPr lang="pt-BR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.ABCD </a:t>
            </a:r>
            <a:r>
              <a:rPr lang="pt-BR" sz="4800" b="1" dirty="0">
                <a:latin typeface="Times New Roman" panose="02020603050405020304" pitchFamily="18" charset="0"/>
              </a:rPr>
              <a:t>có </a:t>
            </a:r>
            <a:r>
              <a:rPr lang="pt-BR" sz="4800" b="1" dirty="0" smtClean="0">
                <a:latin typeface="Times New Roman" panose="02020603050405020304" pitchFamily="18" charset="0"/>
              </a:rPr>
              <a:t>ABCD </a:t>
            </a:r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là hình vuông cạnh a, </a:t>
            </a:r>
            <a:endParaRPr lang="en-US" sz="48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363805" y="87630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4800" b="1" dirty="0" smtClean="0">
                    <a:latin typeface="Times New Roman" panose="02020603050405020304" pitchFamily="18" charset="0"/>
                  </a:rPr>
                  <a:t> và tam giác ABC vuông tại A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𝑺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  <a:blipFill>
                <a:blip r:embed="rId3"/>
                <a:stretch>
                  <a:fillRect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3283" y="6246649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0" name="Picture 10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829" y="8382000"/>
            <a:ext cx="6284746" cy="534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18861" y="8586152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" name="Circle: Hollow 1">
            <a:extLst>
              <a:ext uri="{FF2B5EF4-FFF2-40B4-BE49-F238E27FC236}">
                <a16:creationId xmlns=""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5075948" y="6779244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𝑺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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5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8" grpId="0"/>
      <p:bldP spid="9" grpId="0"/>
      <p:bldP spid="1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54"/>
          <p:cNvGrpSpPr/>
          <p:nvPr/>
        </p:nvGrpSpPr>
        <p:grpSpPr>
          <a:xfrm>
            <a:off x="1272673" y="4201708"/>
            <a:ext cx="21841827" cy="3744613"/>
            <a:chOff x="1268078" y="3405486"/>
            <a:chExt cx="21841827" cy="3507844"/>
          </a:xfrm>
        </p:grpSpPr>
        <p:sp>
          <p:nvSpPr>
            <p:cNvPr id="106" name="Rounded Rectangle 105"/>
            <p:cNvSpPr/>
            <p:nvPr/>
          </p:nvSpPr>
          <p:spPr>
            <a:xfrm>
              <a:off x="1268078" y="3790951"/>
              <a:ext cx="21841827" cy="312237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7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250671" y="3527166"/>
                <a:ext cx="2231701" cy="749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1" name="Group 100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2" name="Rounded Rectangle 101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18367" y="8095618"/>
            <a:ext cx="21696134" cy="5544182"/>
            <a:chOff x="1178227" y="5884230"/>
            <a:chExt cx="19784141" cy="506619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19784141" cy="4523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4078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𝐁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𝐂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𝐃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𝐃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  <m:r>
                          <a:rPr lang="en-US" sz="4800" b="1" i="1">
                            <a:latin typeface="Cambria Math"/>
                          </a:rPr>
                          <m:t>𝐌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𝐃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</a:t>
                </a:r>
                <a:r>
                  <a:rPr lang="en-US" sz="4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	C</a:t>
                </a: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D</a:t>
                </a: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  <a:blipFill>
                <a:blip r:embed="rId3"/>
                <a:stretch>
                  <a:fillRect l="-1422" t="-4483" b="-4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575" y="8431107"/>
            <a:ext cx="5813213" cy="52086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𝐌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𝐃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𝐌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𝐃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𝐃𝐃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𝑫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𝑨</m:t>
                              </m:r>
                            </m:e>
                          </m:acc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Oval 94"/>
          <p:cNvSpPr/>
          <p:nvPr/>
        </p:nvSpPr>
        <p:spPr>
          <a:xfrm>
            <a:off x="3354387" y="6722339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51" name="TextBox 50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9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2" grpId="0"/>
      <p:bldP spid="93" grpId="0"/>
      <p:bldP spid="94" grpId="0"/>
      <p:bldP spid="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25587" y="8219539"/>
            <a:ext cx="21523957" cy="5441043"/>
            <a:chOff x="1178226" y="5884230"/>
            <a:chExt cx="19627138" cy="511734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6" y="6329134"/>
              <a:ext cx="19627138" cy="46724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85246" y="4220245"/>
            <a:ext cx="21452542" cy="3733169"/>
            <a:chOff x="1268078" y="3405486"/>
            <a:chExt cx="19396571" cy="321978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6" y="3814789"/>
              <a:ext cx="19362713" cy="28104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679556" y="6656190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𝑬𝑭𝑮𝑯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  <a:blipFill>
                <a:blip r:embed="rId3"/>
                <a:stretch>
                  <a:fillRect l="-2068" t="-7468" b="-1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defTabSz="91440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  <a:blipFill>
                <a:blip r:embed="rId4"/>
                <a:stretch>
                  <a:fillRect l="-1439"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745" y="8434746"/>
            <a:ext cx="4545862" cy="53505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𝐂𝐆𝐄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  <a:blipFill>
                <a:blip r:embed="rId6"/>
                <a:stretch>
                  <a:fillRect l="-2305" t="-606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9" name="Rounded Rectangle 48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𝐄𝐆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𝐀𝐂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dk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  <a:blipFill>
                <a:blip r:embed="rId7"/>
                <a:stretch>
                  <a:fillRect l="-2003" t="-940" b="-12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56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10"/>
          <p:cNvGrpSpPr/>
          <p:nvPr/>
        </p:nvGrpSpPr>
        <p:grpSpPr>
          <a:xfrm>
            <a:off x="1525587" y="6567719"/>
            <a:ext cx="22555200" cy="7069761"/>
            <a:chOff x="1178226" y="5884230"/>
            <a:chExt cx="20567502" cy="6649167"/>
          </a:xfrm>
        </p:grpSpPr>
        <p:sp>
          <p:nvSpPr>
            <p:cNvPr id="203" name="Rounded Rectangle 202"/>
            <p:cNvSpPr/>
            <p:nvPr/>
          </p:nvSpPr>
          <p:spPr>
            <a:xfrm>
              <a:off x="1178226" y="6329134"/>
              <a:ext cx="20567502" cy="6204263"/>
            </a:xfrm>
            <a:prstGeom prst="roundRect">
              <a:avLst>
                <a:gd name="adj" fmla="val 10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2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7" name="Round Diagonal Corner Rectangle 2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8" name="Straight Arrow Connector 127"/>
          <p:cNvCxnSpPr/>
          <p:nvPr/>
        </p:nvCxnSpPr>
        <p:spPr>
          <a:xfrm>
            <a:off x="17890860" y="10086005"/>
            <a:ext cx="1954055" cy="531800"/>
          </a:xfrm>
          <a:prstGeom prst="straightConnector1">
            <a:avLst/>
          </a:prstGeom>
          <a:ln w="508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7"/>
          <p:cNvGrpSpPr/>
          <p:nvPr/>
        </p:nvGrpSpPr>
        <p:grpSpPr>
          <a:xfrm>
            <a:off x="17179541" y="7062018"/>
            <a:ext cx="4880719" cy="4607805"/>
            <a:chOff x="17190378" y="5147941"/>
            <a:chExt cx="4381976" cy="3933265"/>
          </a:xfrm>
        </p:grpSpPr>
        <p:pic>
          <p:nvPicPr>
            <p:cNvPr id="290832" name="Picture 1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621863" y="5404120"/>
              <a:ext cx="3110006" cy="344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/>
            <p:cNvSpPr txBox="1"/>
            <p:nvPr/>
          </p:nvSpPr>
          <p:spPr>
            <a:xfrm>
              <a:off x="17258381" y="5147941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7190378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O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0617732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652037" y="8083490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8156068" y="8529492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8" name="Group 83"/>
          <p:cNvGrpSpPr/>
          <p:nvPr/>
        </p:nvGrpSpPr>
        <p:grpSpPr>
          <a:xfrm>
            <a:off x="1976269" y="7588605"/>
            <a:ext cx="4176736" cy="769441"/>
            <a:chOff x="2451223" y="7146825"/>
            <a:chExt cx="4176464" cy="769530"/>
          </a:xfrm>
        </p:grpSpPr>
        <p:sp>
          <p:nvSpPr>
            <p:cNvPr id="80" name="TextBox 79"/>
            <p:cNvSpPr txBox="1"/>
            <p:nvPr/>
          </p:nvSpPr>
          <p:spPr>
            <a:xfrm>
              <a:off x="2451223" y="7146825"/>
              <a:ext cx="41764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 smtClean="0">
                  <a:latin typeface="+mj-lt"/>
                  <a:ea typeface="Tahoma" pitchFamily="34" charset="0"/>
                  <a:cs typeface="Tahoma" pitchFamily="34" charset="0"/>
                </a:rPr>
                <a:t>cos(OM , BC)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3501942" y="71595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4778292" y="715952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97"/>
          <p:cNvGrpSpPr/>
          <p:nvPr/>
        </p:nvGrpSpPr>
        <p:grpSpPr>
          <a:xfrm>
            <a:off x="5418714" y="7334838"/>
            <a:ext cx="3519488" cy="1729785"/>
            <a:chOff x="6468641" y="6809646"/>
            <a:chExt cx="3519260" cy="1729985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37407"/>
                </p:ext>
              </p:extLst>
            </p:nvPr>
          </p:nvGraphicFramePr>
          <p:xfrm>
            <a:off x="6468641" y="6839223"/>
            <a:ext cx="3519260" cy="170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8" name="Equation" r:id="rId4" imgW="3517560" imgH="1701720" progId="Equation.DSMT4">
                    <p:embed/>
                  </p:oleObj>
                </mc:Choice>
                <mc:Fallback>
                  <p:oleObj name="Equation" r:id="rId4" imgW="35175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41" y="6839223"/>
                          <a:ext cx="3519260" cy="1700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>
            <a:xfrm>
              <a:off x="7450583" y="680964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8494351" y="680964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7260675" y="7726698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8902062" y="7726698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98"/>
          <p:cNvGrpSpPr/>
          <p:nvPr/>
        </p:nvGrpSpPr>
        <p:grpSpPr>
          <a:xfrm>
            <a:off x="9000116" y="7330547"/>
            <a:ext cx="2616200" cy="2315098"/>
            <a:chOff x="10301170" y="6858794"/>
            <a:chExt cx="2616029" cy="2315365"/>
          </a:xfrm>
        </p:grpSpPr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08356"/>
                </p:ext>
              </p:extLst>
            </p:nvPr>
          </p:nvGraphicFramePr>
          <p:xfrm>
            <a:off x="10301170" y="6951404"/>
            <a:ext cx="2616029" cy="222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39" name="Equation" r:id="rId6" imgW="2616120" imgH="2222280" progId="Equation.DSMT4">
                    <p:embed/>
                  </p:oleObj>
                </mc:Choice>
                <mc:Fallback>
                  <p:oleObj name="Equation" r:id="rId6" imgW="2616120" imgH="222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1170" y="6951404"/>
                          <a:ext cx="2616029" cy="2222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>
              <a:off x="10907731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1882155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02"/>
          <p:cNvGrpSpPr/>
          <p:nvPr/>
        </p:nvGrpSpPr>
        <p:grpSpPr>
          <a:xfrm>
            <a:off x="11667114" y="7753361"/>
            <a:ext cx="2374901" cy="657272"/>
            <a:chOff x="13568462" y="7265434"/>
            <a:chExt cx="2374748" cy="657343"/>
          </a:xfrm>
        </p:grpSpPr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833198"/>
                </p:ext>
              </p:extLst>
            </p:nvPr>
          </p:nvGraphicFramePr>
          <p:xfrm>
            <a:off x="13568462" y="7402017"/>
            <a:ext cx="2298550" cy="52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0" name="Equation" r:id="rId8" imgW="2298600" imgH="520560" progId="Equation.DSMT4">
                    <p:embed/>
                  </p:oleObj>
                </mc:Choice>
                <mc:Fallback>
                  <p:oleObj name="Equation" r:id="rId8" imgW="2298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8462" y="7402017"/>
                          <a:ext cx="2298550" cy="520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>
              <a:off x="14072348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15120303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ectangle 105"/>
          <p:cNvSpPr/>
          <p:nvPr/>
        </p:nvSpPr>
        <p:spPr>
          <a:xfrm>
            <a:off x="1754187" y="9692931"/>
            <a:ext cx="32693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ặt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14"/>
          <p:cNvGrpSpPr/>
          <p:nvPr/>
        </p:nvGrpSpPr>
        <p:grpSpPr>
          <a:xfrm>
            <a:off x="4265505" y="9437685"/>
            <a:ext cx="8080375" cy="1498600"/>
            <a:chOff x="2021189" y="9956083"/>
            <a:chExt cx="8079849" cy="1498774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144083"/>
                </p:ext>
              </p:extLst>
            </p:nvPr>
          </p:nvGraphicFramePr>
          <p:xfrm>
            <a:off x="2021189" y="9956083"/>
            <a:ext cx="8079849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1" name="Equation" r:id="rId10" imgW="8076960" imgH="1498320" progId="Equation.DSMT4">
                    <p:embed/>
                  </p:oleObj>
                </mc:Choice>
                <mc:Fallback>
                  <p:oleObj name="Equation" r:id="rId10" imgW="80769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189" y="9956083"/>
                          <a:ext cx="8079849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Arrow Connector 108"/>
            <p:cNvCxnSpPr/>
            <p:nvPr/>
          </p:nvCxnSpPr>
          <p:spPr>
            <a:xfrm>
              <a:off x="2060849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3334864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5357133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666839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800491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9087590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4"/>
          <p:cNvGrpSpPr/>
          <p:nvPr/>
        </p:nvGrpSpPr>
        <p:grpSpPr>
          <a:xfrm>
            <a:off x="6097587" y="10564091"/>
            <a:ext cx="9678987" cy="1346341"/>
            <a:chOff x="5437368" y="11402918"/>
            <a:chExt cx="9678357" cy="1346498"/>
          </a:xfrm>
        </p:grpSpPr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920831"/>
                </p:ext>
              </p:extLst>
            </p:nvPr>
          </p:nvGraphicFramePr>
          <p:xfrm>
            <a:off x="5437368" y="11428463"/>
            <a:ext cx="9678357" cy="132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2" name="Equation" r:id="rId12" imgW="9677160" imgH="1320480" progId="Equation.DSMT4">
                    <p:embed/>
                  </p:oleObj>
                </mc:Choice>
                <mc:Fallback>
                  <p:oleObj name="Equation" r:id="rId12" imgW="9677160" imgH="1320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368" y="11428463"/>
                          <a:ext cx="9678357" cy="1320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>
            <a:xfrm>
              <a:off x="6780487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>
              <a:off x="7948488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9053384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10186846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11520330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12574422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3729663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4457691" y="1140291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1778251" y="11824855"/>
            <a:ext cx="126742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A, OB, OC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ôi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B = 1 </a:t>
            </a:r>
            <a:r>
              <a:rPr lang="en-US" sz="44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vi-VN" sz="44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50"/>
          <p:cNvGrpSpPr/>
          <p:nvPr/>
        </p:nvGrpSpPr>
        <p:grpSpPr>
          <a:xfrm>
            <a:off x="1903319" y="12545291"/>
            <a:ext cx="11738068" cy="1070194"/>
            <a:chOff x="5136010" y="10818672"/>
            <a:chExt cx="11737304" cy="1070318"/>
          </a:xfrm>
        </p:grpSpPr>
        <p:sp>
          <p:nvSpPr>
            <p:cNvPr id="141" name="TextBox 140"/>
            <p:cNvSpPr txBox="1"/>
            <p:nvPr/>
          </p:nvSpPr>
          <p:spPr>
            <a:xfrm>
              <a:off x="5136010" y="11119460"/>
              <a:ext cx="1173730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 smtClean="0">
                  <a:latin typeface="+mj-lt"/>
                  <a:ea typeface="Tahoma" pitchFamily="34" charset="0"/>
                  <a:cs typeface="Tahoma" pitchFamily="34" charset="0"/>
                </a:rPr>
                <a:t>OA . OC = OA . OB = OB . OC = 0, OB   = 1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>
              <a:off x="5193504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>
              <a:off x="6354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>
            <a:xfrm>
              <a:off x="77770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>
              <a:off x="89817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>
              <a:off x="10418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116233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>
              <a:off x="13698876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4526078" y="10818672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sz="32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153" name="Straight Connector 152"/>
          <p:cNvCxnSpPr/>
          <p:nvPr/>
        </p:nvCxnSpPr>
        <p:spPr>
          <a:xfrm>
            <a:off x="16426375" y="7079226"/>
            <a:ext cx="0" cy="663677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7091169" y="11614776"/>
            <a:ext cx="22323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 smtClean="0">
                <a:latin typeface="+mj-lt"/>
                <a:ea typeface="Tahoma" pitchFamily="34" charset="0"/>
                <a:cs typeface="Tahoma" pitchFamily="34" charset="0"/>
              </a:rPr>
              <a:t>Suy ra:</a:t>
            </a:r>
            <a:endParaRPr lang="en-US" sz="4400" b="1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5" name="Group 160"/>
          <p:cNvGrpSpPr/>
          <p:nvPr/>
        </p:nvGrpSpPr>
        <p:grpSpPr>
          <a:xfrm>
            <a:off x="19120860" y="11353800"/>
            <a:ext cx="4406900" cy="1498600"/>
            <a:chOff x="15876755" y="9709148"/>
            <a:chExt cx="4406613" cy="1498774"/>
          </a:xfrm>
        </p:grpSpPr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03586"/>
                </p:ext>
              </p:extLst>
            </p:nvPr>
          </p:nvGraphicFramePr>
          <p:xfrm>
            <a:off x="15876755" y="9709148"/>
            <a:ext cx="4406613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3" name="Equation" r:id="rId14" imgW="4406760" imgH="1498320" progId="Equation.DSMT4">
                    <p:embed/>
                  </p:oleObj>
                </mc:Choice>
                <mc:Fallback>
                  <p:oleObj name="Equation" r:id="rId14" imgW="44067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6755" y="9709148"/>
                          <a:ext cx="4406613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9" name="Straight Arrow Connector 158"/>
            <p:cNvCxnSpPr/>
            <p:nvPr/>
          </p:nvCxnSpPr>
          <p:spPr>
            <a:xfrm>
              <a:off x="16870908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18051830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TextBox 161"/>
          <p:cNvSpPr txBox="1"/>
          <p:nvPr/>
        </p:nvSpPr>
        <p:spPr>
          <a:xfrm>
            <a:off x="17118878" y="12656127"/>
            <a:ext cx="1368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+mj-lt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vi-VN" dirty="0"/>
              <a:t>Vậy:</a:t>
            </a:r>
            <a:endParaRPr lang="en-US" dirty="0"/>
          </a:p>
        </p:txBody>
      </p:sp>
      <p:grpSp>
        <p:nvGrpSpPr>
          <p:cNvPr id="26" name="Group 165"/>
          <p:cNvGrpSpPr/>
          <p:nvPr/>
        </p:nvGrpSpPr>
        <p:grpSpPr>
          <a:xfrm>
            <a:off x="18441987" y="12668485"/>
            <a:ext cx="4968875" cy="783953"/>
            <a:chOff x="16072514" y="11740824"/>
            <a:chExt cx="4968552" cy="784044"/>
          </a:xfrm>
        </p:grpSpPr>
        <p:sp>
          <p:nvSpPr>
            <p:cNvPr id="163" name="TextBox 162"/>
            <p:cNvSpPr txBox="1"/>
            <p:nvPr/>
          </p:nvSpPr>
          <p:spPr>
            <a:xfrm>
              <a:off x="16072514" y="11755338"/>
              <a:ext cx="49685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+mj-lt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vi-VN" dirty="0" smtClean="0"/>
                <a:t>(OM </a:t>
              </a:r>
              <a:r>
                <a:rPr lang="vi-VN" dirty="0"/>
                <a:t>, </a:t>
              </a:r>
              <a:r>
                <a:rPr lang="vi-VN" dirty="0" smtClean="0"/>
                <a:t>BC) </a:t>
              </a:r>
              <a:r>
                <a:rPr lang="vi-VN" dirty="0"/>
                <a:t>= 120</a:t>
              </a:r>
              <a:r>
                <a:rPr lang="vi-VN" baseline="30000" dirty="0"/>
                <a:t>0</a:t>
              </a:r>
              <a:endParaRPr lang="en-US" baseline="30000" dirty="0"/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>
              <a:off x="16383772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17588458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30"/>
          <p:cNvGrpSpPr/>
          <p:nvPr/>
        </p:nvGrpSpPr>
        <p:grpSpPr>
          <a:xfrm>
            <a:off x="20296080" y="7126784"/>
            <a:ext cx="3612480" cy="2251268"/>
            <a:chOff x="20389861" y="5360680"/>
            <a:chExt cx="3612245" cy="2251529"/>
          </a:xfrm>
        </p:grpSpPr>
        <p:sp>
          <p:nvSpPr>
            <p:cNvPr id="170" name="Rounded Rectangle 169"/>
            <p:cNvSpPr/>
            <p:nvPr/>
          </p:nvSpPr>
          <p:spPr>
            <a:xfrm>
              <a:off x="20389861" y="5360680"/>
              <a:ext cx="3612245" cy="2251529"/>
            </a:xfrm>
            <a:prstGeom prst="roundRect">
              <a:avLst>
                <a:gd name="adj" fmla="val 485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>
              <p:extLst/>
            </p:nvPr>
          </p:nvGraphicFramePr>
          <p:xfrm>
            <a:off x="20749318" y="5477702"/>
            <a:ext cx="172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4" name="Equation" r:id="rId16" imgW="1727200" imgH="571500" progId="Equation.DSMT4">
                    <p:embed/>
                  </p:oleObj>
                </mc:Choice>
                <mc:Fallback>
                  <p:oleObj name="Equation" r:id="rId16" imgW="17272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318" y="5477702"/>
                          <a:ext cx="17272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834572"/>
                </p:ext>
              </p:extLst>
            </p:nvPr>
          </p:nvGraphicFramePr>
          <p:xfrm>
            <a:off x="20647718" y="6184140"/>
            <a:ext cx="3136900" cy="132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45" name="Equation" r:id="rId18" imgW="3136900" imgH="1320800" progId="Equation.DSMT4">
                    <p:embed/>
                  </p:oleObj>
                </mc:Choice>
                <mc:Fallback>
                  <p:oleObj name="Equation" r:id="rId18" imgW="3136900" imgH="132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7718" y="6184140"/>
                          <a:ext cx="3136900" cy="132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Straight Arrow Connector 126"/>
          <p:cNvCxnSpPr/>
          <p:nvPr/>
        </p:nvCxnSpPr>
        <p:spPr>
          <a:xfrm flipH="1" flipV="1">
            <a:off x="17898953" y="7588261"/>
            <a:ext cx="3032957" cy="24457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9" name="Group 54"/>
          <p:cNvGrpSpPr/>
          <p:nvPr/>
        </p:nvGrpSpPr>
        <p:grpSpPr>
          <a:xfrm>
            <a:off x="1485246" y="4220245"/>
            <a:ext cx="22595541" cy="2236910"/>
            <a:chOff x="1268078" y="3405486"/>
            <a:chExt cx="20430027" cy="1929288"/>
          </a:xfrm>
        </p:grpSpPr>
        <p:sp>
          <p:nvSpPr>
            <p:cNvPr id="210" name="Rounded Rectangle 209"/>
            <p:cNvSpPr/>
            <p:nvPr/>
          </p:nvSpPr>
          <p:spPr>
            <a:xfrm>
              <a:off x="1301936" y="3814790"/>
              <a:ext cx="20396169" cy="15199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2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TextBox 212"/>
              <p:cNvSpPr txBox="1"/>
              <p:nvPr/>
            </p:nvSpPr>
            <p:spPr>
              <a:xfrm>
                <a:off x="2250671" y="3527166"/>
                <a:ext cx="2017819" cy="690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40" name="Group 23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241" name="Rounded Rectangle 240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245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4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48" name="Rounded Rectangle 24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Rectangle 249"/>
              <p:cNvSpPr/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BC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, OB, OC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M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C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0" name="Rectangle 2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  <a:blipFill>
                <a:blip r:embed="rId20"/>
                <a:stretch>
                  <a:fillRect t="-8059" r="-1238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0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39" grpId="0"/>
      <p:bldP spid="154" grpId="0"/>
      <p:bldP spid="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71894" y="7581900"/>
            <a:ext cx="22019545" cy="5978848"/>
            <a:chOff x="1178227" y="5867400"/>
            <a:chExt cx="20079051" cy="6760257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079051" cy="62002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146" y="4191000"/>
            <a:ext cx="22044291" cy="3260080"/>
            <a:chOff x="1268078" y="3405486"/>
            <a:chExt cx="19931608" cy="301217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19897751" cy="260286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460478" y="6528491"/>
            <a:ext cx="852691" cy="90469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𝐒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𝐁𝐂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𝐚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𝐒𝐁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𝟑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  <a:blipFill>
                <a:blip r:embed="rId3"/>
                <a:stretch>
                  <a:fillRect l="-1615" t="-2692" r="-597" b="-8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0563" y="7871651"/>
            <a:ext cx="5810938" cy="56890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𝑺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𝐒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blipFill>
                <a:blip r:embed="rId6"/>
                <a:stretch>
                  <a:fillRect l="-3920" t="-1744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7" name="Rounded Rectangle 5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487487" y="8093680"/>
            <a:ext cx="8391865" cy="1821845"/>
            <a:chOff x="1487487" y="8093680"/>
            <a:chExt cx="8391865" cy="1821845"/>
          </a:xfrm>
        </p:grpSpPr>
        <p:sp>
          <p:nvSpPr>
            <p:cNvPr id="46" name="TextBox 45"/>
            <p:cNvSpPr txBox="1"/>
            <p:nvPr/>
          </p:nvSpPr>
          <p:spPr>
            <a:xfrm>
              <a:off x="1487487" y="8569448"/>
              <a:ext cx="27954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4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88152" y="8093680"/>
              <a:ext cx="6891200" cy="1821845"/>
              <a:chOff x="5102920" y="7896564"/>
              <a:chExt cx="6891200" cy="18218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𝑺𝑩</m:t>
                                    </m:r>
                                  </m:e>
                                </m:acc>
                                <m:r>
                                  <a:rPr lang="en-US" sz="4800" b="1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</m:oMath>
                    </a14:m>
                    <a:endParaRPr lang="en-US" sz="4800" b="1" dirty="0">
                      <a:solidFill>
                        <a:srgbClr val="987618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𝑺𝑩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𝑺𝑩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4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8" grpId="0"/>
      <p:bldP spid="5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678636"/>
            <a:ext cx="23009856" cy="5808765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18546" y="4181921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146060" y="6440008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𝐄𝐅𝐆𝐇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𝐅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blipFill>
                <a:blip r:embed="rId3"/>
                <a:stretch>
                  <a:fillRect l="-1519" t="-4873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550" y="8080328"/>
            <a:ext cx="4745754" cy="562480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𝐀𝐅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𝐄𝐆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𝐀𝐅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𝐄𝐆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𝑭</m:t>
                                  </m:r>
                                </m:e>
                              </m:acc>
                              <m:r>
                                <a:rPr lang="en-US" sz="48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𝑨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6" name="Rounded Rectangle 55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8" name="Rounded Rectangle 9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25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655892" y="2466020"/>
            <a:ext cx="21075392" cy="4534043"/>
            <a:chOff x="1653879" y="2466306"/>
            <a:chExt cx="21077831" cy="4534568"/>
          </a:xfrm>
        </p:grpSpPr>
        <p:sp>
          <p:nvSpPr>
            <p:cNvPr id="7" name="Rounded Rectangle 6"/>
            <p:cNvSpPr/>
            <p:nvPr/>
          </p:nvSpPr>
          <p:spPr>
            <a:xfrm>
              <a:off x="1890014" y="2802537"/>
              <a:ext cx="20841696" cy="4198337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653879" y="246630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000713" y="3431166"/>
              <a:ext cx="11497398" cy="3509060"/>
              <a:chOff x="1783735" y="3402591"/>
              <a:chExt cx="11497398" cy="350906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783735" y="3402591"/>
                <a:ext cx="11497398" cy="3509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a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-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ùng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3497943" y="3526971"/>
                <a:ext cx="73152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21" y="7361998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3703353" y="8635348"/>
            <a:ext cx="2802260" cy="1260209"/>
            <a:chOff x="4133626" y="8443151"/>
            <a:chExt cx="2802584" cy="1260355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133626" y="8875018"/>
              <a:ext cx="2802584" cy="828488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4393810" y="8443151"/>
              <a:ext cx="1366390" cy="830997"/>
              <a:chOff x="16057196" y="4132420"/>
              <a:chExt cx="1366390" cy="830997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6057196" y="4132420"/>
                <a:ext cx="1366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2331624" y="8153994"/>
            <a:ext cx="1655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 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0</a:t>
            </a:r>
            <a:endParaRPr lang="en-US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4685060" y="2895265"/>
            <a:ext cx="7950714" cy="4000037"/>
            <a:chOff x="14684555" y="2895600"/>
            <a:chExt cx="7951634" cy="4000500"/>
          </a:xfrm>
        </p:grpSpPr>
        <p:sp>
          <p:nvSpPr>
            <p:cNvPr id="87" name="Rounded Rectangle 86"/>
            <p:cNvSpPr/>
            <p:nvPr/>
          </p:nvSpPr>
          <p:spPr>
            <a:xfrm>
              <a:off x="14684555" y="2895600"/>
              <a:ext cx="7951634" cy="4000500"/>
            </a:xfrm>
            <a:prstGeom prst="roundRect">
              <a:avLst>
                <a:gd name="adj" fmla="val 2605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04471" y="3306583"/>
              <a:ext cx="4032448" cy="3372182"/>
              <a:chOff x="17504471" y="3306583"/>
              <a:chExt cx="4032448" cy="337218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17504471" y="3942461"/>
                <a:ext cx="3960440" cy="273630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0456799" y="3306583"/>
                <a:ext cx="108012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d)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932415" y="3023856"/>
            <a:ext cx="4416221" cy="2735987"/>
            <a:chOff x="15932055" y="3024206"/>
            <a:chExt cx="4416732" cy="2736304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6388347" y="3024206"/>
              <a:ext cx="3960440" cy="2736304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5932055" y="4680028"/>
              <a:ext cx="13681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(d’)</a:t>
              </a:r>
              <a:endPara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2329633" y="10723337"/>
            <a:ext cx="4751978" cy="2231990"/>
            <a:chOff x="2327698" y="10724579"/>
            <a:chExt cx="4752528" cy="223224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2327698" y="11695204"/>
              <a:ext cx="4267785" cy="126162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543722" y="10724579"/>
              <a:ext cx="1988580" cy="1092093"/>
              <a:chOff x="3291446" y="10099154"/>
              <a:chExt cx="1988580" cy="1092093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3839866" y="1009915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V="1">
                <a:off x="3291446" y="10603391"/>
                <a:ext cx="1988580" cy="587856"/>
              </a:xfrm>
              <a:prstGeom prst="line">
                <a:avLst/>
              </a:prstGeom>
              <a:ln w="889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5712074" y="11024805"/>
              <a:ext cx="136815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d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9339444" y="8628154"/>
            <a:ext cx="3938397" cy="1370853"/>
            <a:chOff x="10082463" y="8596384"/>
            <a:chExt cx="3938853" cy="1371012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10082463" y="8803010"/>
              <a:ext cx="3938853" cy="1164386"/>
            </a:xfrm>
            <a:prstGeom prst="line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11616730" y="8596384"/>
              <a:ext cx="640079" cy="830997"/>
              <a:chOff x="16583372" y="4180546"/>
              <a:chExt cx="640079" cy="830997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6585134" y="4180546"/>
                <a:ext cx="627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8497544" y="9890692"/>
            <a:ext cx="5784034" cy="2389890"/>
            <a:chOff x="8496323" y="9891836"/>
            <a:chExt cx="5784703" cy="2390167"/>
          </a:xfrm>
        </p:grpSpPr>
        <p:grpSp>
          <p:nvGrpSpPr>
            <p:cNvPr id="77" name="Group 76"/>
            <p:cNvGrpSpPr/>
            <p:nvPr/>
          </p:nvGrpSpPr>
          <p:grpSpPr>
            <a:xfrm>
              <a:off x="8496323" y="9891836"/>
              <a:ext cx="5784703" cy="2269736"/>
              <a:chOff x="9240466" y="9859067"/>
              <a:chExt cx="5784703" cy="226973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9240466" y="10587789"/>
                <a:ext cx="5212898" cy="154101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3657017" y="9859067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9053869" y="10419955"/>
              <a:ext cx="954622" cy="1862048"/>
              <a:chOff x="18418646" y="10069438"/>
              <a:chExt cx="954622" cy="186204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418646" y="1080171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70667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14914725" y="12304078"/>
            <a:ext cx="7919963" cy="830997"/>
            <a:chOff x="14770230" y="12415604"/>
            <a:chExt cx="7920880" cy="831093"/>
          </a:xfrm>
        </p:grpSpPr>
        <p:sp>
          <p:nvSpPr>
            <p:cNvPr id="80" name="TextBox 79"/>
            <p:cNvSpPr txBox="1"/>
            <p:nvPr/>
          </p:nvSpPr>
          <p:spPr>
            <a:xfrm>
              <a:off x="14770230" y="12415604"/>
              <a:ext cx="792088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// 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  a ,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phương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7593956" y="1253347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8348699" y="12446390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5303694" y="7493908"/>
            <a:ext cx="6491092" cy="2381699"/>
            <a:chOff x="15303261" y="7494775"/>
            <a:chExt cx="6491844" cy="2381975"/>
          </a:xfrm>
        </p:grpSpPr>
        <p:grpSp>
          <p:nvGrpSpPr>
            <p:cNvPr id="100" name="Group 99"/>
            <p:cNvGrpSpPr/>
            <p:nvPr/>
          </p:nvGrpSpPr>
          <p:grpSpPr>
            <a:xfrm>
              <a:off x="15303261" y="7494775"/>
              <a:ext cx="6491844" cy="2381975"/>
              <a:chOff x="14943221" y="7650882"/>
              <a:chExt cx="6491844" cy="2381975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4943221" y="8370963"/>
                <a:ext cx="5621814" cy="166189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20066913" y="7650882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16513274" y="7926823"/>
              <a:ext cx="2237961" cy="1080120"/>
              <a:chOff x="11306599" y="8596384"/>
              <a:chExt cx="2237961" cy="108012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flipV="1">
                <a:off x="11306599" y="9014928"/>
                <a:ext cx="2237961" cy="661576"/>
              </a:xfrm>
              <a:prstGeom prst="line">
                <a:avLst/>
              </a:prstGeom>
              <a:ln w="889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Group 92"/>
              <p:cNvGrpSpPr/>
              <p:nvPr/>
            </p:nvGrpSpPr>
            <p:grpSpPr>
              <a:xfrm>
                <a:off x="11616730" y="859638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3" name="Group 112"/>
          <p:cNvGrpSpPr/>
          <p:nvPr/>
        </p:nvGrpSpPr>
        <p:grpSpPr>
          <a:xfrm>
            <a:off x="16074109" y="9365899"/>
            <a:ext cx="6558877" cy="2460078"/>
            <a:chOff x="16073766" y="9366983"/>
            <a:chExt cx="6559637" cy="2460363"/>
          </a:xfrm>
        </p:grpSpPr>
        <p:grpSp>
          <p:nvGrpSpPr>
            <p:cNvPr id="99" name="Group 98"/>
            <p:cNvGrpSpPr/>
            <p:nvPr/>
          </p:nvGrpSpPr>
          <p:grpSpPr>
            <a:xfrm>
              <a:off x="16073766" y="9366983"/>
              <a:ext cx="6559637" cy="2460363"/>
              <a:chOff x="15713726" y="9523090"/>
              <a:chExt cx="6559637" cy="246036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flipV="1">
                <a:off x="15713726" y="10315179"/>
                <a:ext cx="5643397" cy="166827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20905211" y="9523090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16441266" y="10015055"/>
              <a:ext cx="3082702" cy="1224136"/>
              <a:chOff x="11306599" y="8452368"/>
              <a:chExt cx="3082702" cy="1224136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1306599" y="8765209"/>
                <a:ext cx="3082702" cy="911295"/>
              </a:xfrm>
              <a:prstGeom prst="line">
                <a:avLst/>
              </a:prstGeom>
              <a:ln w="889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11882663" y="8452368"/>
                <a:ext cx="643550" cy="830997"/>
                <a:chOff x="16849305" y="4036530"/>
                <a:chExt cx="643550" cy="83099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16849305" y="4060982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16865581" y="4036530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cxnSp>
        <p:nvCxnSpPr>
          <p:cNvPr id="90" name="Straight Connector 89"/>
          <p:cNvCxnSpPr/>
          <p:nvPr/>
        </p:nvCxnSpPr>
        <p:spPr>
          <a:xfrm>
            <a:off x="14497576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801607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7564529" y="3576410"/>
            <a:ext cx="1933867" cy="1360006"/>
            <a:chOff x="17564357" y="3600270"/>
            <a:chExt cx="1934091" cy="1360163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17564357" y="3624152"/>
              <a:ext cx="1934091" cy="1336281"/>
            </a:xfrm>
            <a:prstGeom prst="line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17804263" y="3600270"/>
              <a:ext cx="640079" cy="923437"/>
              <a:chOff x="16583372" y="4180546"/>
              <a:chExt cx="640079" cy="923437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8296646" y="4767096"/>
            <a:ext cx="1933867" cy="1375031"/>
            <a:chOff x="18296559" y="4767648"/>
            <a:chExt cx="1934091" cy="137519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96559" y="4806557"/>
              <a:ext cx="1934091" cy="1336281"/>
            </a:xfrm>
            <a:prstGeom prst="line">
              <a:avLst/>
            </a:prstGeom>
            <a:ln w="889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664592" y="4767648"/>
              <a:ext cx="640079" cy="923437"/>
              <a:chOff x="16583372" y="4180546"/>
              <a:chExt cx="640079" cy="92343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6583372" y="4248540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5164" y="6494509"/>
            <a:ext cx="21819676" cy="5926090"/>
            <a:chOff x="1270511" y="5884230"/>
            <a:chExt cx="21819676" cy="652846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273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19548"/>
            <a:ext cx="21841827" cy="3330317"/>
            <a:chOff x="1268078" y="3405486"/>
            <a:chExt cx="21841827" cy="31409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554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pt-B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lập phương </a:t>
                </a:r>
                <a:r>
                  <a:rPr lang="pt-BR" sz="4800" b="1" i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BCD.A’B’C’D’ . </a:t>
                </a:r>
                <a:r>
                  <a:rPr lang="pt-B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 chỉ phương </a:t>
                </a:r>
                <a:r>
                  <a:rPr lang="pt-BR" sz="4800" b="1" dirty="0" smtClean="0">
                    <a:latin typeface="Times New Roman" panose="02020603050405020304" pitchFamily="18" charset="0"/>
                  </a:rPr>
                  <a:t>của đường </a:t>
                </a:r>
              </a:p>
              <a:p>
                <a:pPr>
                  <a:spcBef>
                    <a:spcPts val="1200"/>
                  </a:spcBef>
                </a:pPr>
                <a:r>
                  <a:rPr lang="pt-BR" sz="4800" b="1" dirty="0" smtClean="0">
                    <a:latin typeface="Times New Roman" panose="02020603050405020304" pitchFamily="18" charset="0"/>
                  </a:rPr>
                  <a:t>thẳng </a:t>
                </a:r>
                <a:r>
                  <a:rPr lang="pt-BR" sz="4800" b="1" i="1" dirty="0" smtClean="0">
                    <a:latin typeface="Times New Roman" panose="02020603050405020304" pitchFamily="18" charset="0"/>
                  </a:rPr>
                  <a:t>AC </a:t>
                </a:r>
                <a:r>
                  <a:rPr lang="pt-BR" sz="4800" b="1" dirty="0" smtClean="0">
                    <a:latin typeface="Times New Roman" panose="02020603050405020304" pitchFamily="18" charset="0"/>
                  </a:rPr>
                  <a:t>là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 smtClean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 smtClean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 smtClean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  <a:blipFill>
                <a:blip r:embed="rId3"/>
                <a:stretch>
                  <a:fillRect l="-1478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25787" y="940336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8" name="Picture 10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638" y="6655102"/>
            <a:ext cx="6210470" cy="573849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130609" y="6831185"/>
            <a:ext cx="34571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Vì </a:t>
            </a:r>
            <a:r>
              <a:rPr lang="nl-NL" sz="4800" b="1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’C’//AC</a:t>
            </a:r>
            <a:r>
              <a:rPr lang="nl-NL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/>
          </a:p>
        </p:txBody>
      </p:sp>
      <p:sp>
        <p:nvSpPr>
          <p:cNvPr id="109" name="Circle: Hollow 1">
            <a:extLst>
              <a:ext uri="{FF2B5EF4-FFF2-40B4-BE49-F238E27FC236}">
                <a16:creationId xmlns=""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3184187" y="4817810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89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1752133" y="2538020"/>
            <a:ext cx="20882910" cy="4371923"/>
            <a:chOff x="1750131" y="2538314"/>
            <a:chExt cx="20885327" cy="4372430"/>
          </a:xfrm>
        </p:grpSpPr>
        <p:grpSp>
          <p:nvGrpSpPr>
            <p:cNvPr id="6" name="Group 5"/>
            <p:cNvGrpSpPr/>
            <p:nvPr/>
          </p:nvGrpSpPr>
          <p:grpSpPr>
            <a:xfrm>
              <a:off x="1750131" y="2538314"/>
              <a:ext cx="20885327" cy="4341114"/>
              <a:chOff x="1144587" y="2581276"/>
              <a:chExt cx="20885327" cy="4341114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380722" y="2917508"/>
                <a:ext cx="20649192" cy="4004882"/>
              </a:xfrm>
              <a:prstGeom prst="roundRect">
                <a:avLst>
                  <a:gd name="adj" fmla="val 34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1144587" y="2581276"/>
                <a:ext cx="4448211" cy="824978"/>
                <a:chOff x="166396" y="8712046"/>
                <a:chExt cx="4448211" cy="824978"/>
              </a:xfrm>
            </p:grpSpPr>
            <p:sp>
              <p:nvSpPr>
                <p:cNvPr id="9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p:sp>
          <p:nvSpPr>
            <p:cNvPr id="24" name="Rectangle 23"/>
            <p:cNvSpPr/>
            <p:nvPr/>
          </p:nvSpPr>
          <p:spPr>
            <a:xfrm>
              <a:off x="2466024" y="3401685"/>
              <a:ext cx="11648970" cy="3509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ầ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</a:t>
              </a:r>
            </a:p>
          </p:txBody>
        </p:sp>
      </p:grpSp>
      <p:sp>
        <p:nvSpPr>
          <p:cNvPr id="145" name="Freeform 144"/>
          <p:cNvSpPr/>
          <p:nvPr/>
        </p:nvSpPr>
        <p:spPr>
          <a:xfrm>
            <a:off x="18451674" y="10050888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8089606" y="10252896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3618" y="6781800"/>
            <a:ext cx="10007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óc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iữa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ha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thẳ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403387" y="6825641"/>
            <a:ext cx="4463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9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0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8017606" y="7948907"/>
            <a:ext cx="2702485" cy="1275993"/>
            <a:chOff x="15073114" y="3331829"/>
            <a:chExt cx="2702798" cy="127614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865202" y="3342596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329592" y="7903797"/>
            <a:ext cx="2736200" cy="867122"/>
            <a:chOff x="20130923" y="2810679"/>
            <a:chExt cx="2736517" cy="867222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0401706" y="2810679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621" y="7543800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" name="Group 142"/>
          <p:cNvGrpSpPr/>
          <p:nvPr/>
        </p:nvGrpSpPr>
        <p:grpSpPr>
          <a:xfrm>
            <a:off x="1681636" y="8132207"/>
            <a:ext cx="5111976" cy="3887982"/>
            <a:chOff x="1679626" y="8239357"/>
            <a:chExt cx="5112568" cy="3888432"/>
          </a:xfrm>
        </p:grpSpPr>
        <p:grpSp>
          <p:nvGrpSpPr>
            <p:cNvPr id="53" name="Group 52"/>
            <p:cNvGrpSpPr/>
            <p:nvPr/>
          </p:nvGrpSpPr>
          <p:grpSpPr>
            <a:xfrm>
              <a:off x="1751634" y="8239357"/>
              <a:ext cx="3586361" cy="1693320"/>
              <a:chOff x="15073114" y="2914650"/>
              <a:chExt cx="3586361" cy="169332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flipV="1">
                <a:off x="15073114" y="2914650"/>
                <a:ext cx="3586361" cy="1693320"/>
              </a:xfrm>
              <a:prstGeom prst="line">
                <a:avLst/>
              </a:prstGeom>
              <a:ln w="635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5865202" y="3342596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679626" y="9901280"/>
              <a:ext cx="5112568" cy="2226509"/>
              <a:chOff x="1679626" y="9901280"/>
              <a:chExt cx="5112568" cy="2226509"/>
            </a:xfrm>
          </p:grpSpPr>
          <p:sp>
            <p:nvSpPr>
              <p:cNvPr id="50" name="Parallelogram 49"/>
              <p:cNvSpPr/>
              <p:nvPr/>
            </p:nvSpPr>
            <p:spPr>
              <a:xfrm>
                <a:off x="1679626" y="10247800"/>
                <a:ext cx="5112568" cy="1879989"/>
              </a:xfrm>
              <a:prstGeom prst="parallelogram">
                <a:avLst>
                  <a:gd name="adj" fmla="val 4608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>
                <a:off x="3263802" y="11210735"/>
                <a:ext cx="815902" cy="408496"/>
              </a:xfrm>
              <a:custGeom>
                <a:avLst/>
                <a:gdLst>
                  <a:gd name="connsiteX0" fmla="*/ 0 w 799306"/>
                  <a:gd name="connsiteY0" fmla="*/ 342900 h 413543"/>
                  <a:gd name="connsiteX1" fmla="*/ 671512 w 799306"/>
                  <a:gd name="connsiteY1" fmla="*/ 385762 h 413543"/>
                  <a:gd name="connsiteX2" fmla="*/ 766762 w 799306"/>
                  <a:gd name="connsiteY2" fmla="*/ 176212 h 413543"/>
                  <a:gd name="connsiteX3" fmla="*/ 642937 w 799306"/>
                  <a:gd name="connsiteY3" fmla="*/ 0 h 413543"/>
                  <a:gd name="connsiteX4" fmla="*/ 0 w 799306"/>
                  <a:gd name="connsiteY4" fmla="*/ 342900 h 413543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5902" h="408496">
                    <a:moveTo>
                      <a:pt x="0" y="342900"/>
                    </a:moveTo>
                    <a:cubicBezTo>
                      <a:pt x="271859" y="378221"/>
                      <a:pt x="536322" y="408496"/>
                      <a:pt x="671512" y="385762"/>
                    </a:cubicBezTo>
                    <a:cubicBezTo>
                      <a:pt x="806702" y="363028"/>
                      <a:pt x="815902" y="270792"/>
                      <a:pt x="811140" y="206498"/>
                    </a:cubicBezTo>
                    <a:cubicBezTo>
                      <a:pt x="794770" y="78480"/>
                      <a:pt x="666749" y="29369"/>
                      <a:pt x="642937" y="0"/>
                    </a:cubicBezTo>
                    <a:lnTo>
                      <a:pt x="0" y="3429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2237014" y="10464057"/>
                <a:ext cx="3278965" cy="15481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97633" y="11500246"/>
                <a:ext cx="3405432" cy="208304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5147694" y="1102502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825528" y="1031644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727188" y="9901280"/>
                <a:ext cx="954622" cy="2216247"/>
                <a:chOff x="18878887" y="9833193"/>
                <a:chExt cx="954622" cy="2216247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18878887" y="10621625"/>
                  <a:ext cx="95462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O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8998520" y="9833193"/>
                  <a:ext cx="504056" cy="2216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3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75"/>
          <p:cNvGrpSpPr/>
          <p:nvPr/>
        </p:nvGrpSpPr>
        <p:grpSpPr>
          <a:xfrm>
            <a:off x="8003040" y="10605355"/>
            <a:ext cx="3153639" cy="1066730"/>
            <a:chOff x="9411376" y="11912767"/>
            <a:chExt cx="3154004" cy="1066853"/>
          </a:xfrm>
        </p:grpSpPr>
        <p:grpSp>
          <p:nvGrpSpPr>
            <p:cNvPr id="70" name="Group 69"/>
            <p:cNvGrpSpPr/>
            <p:nvPr/>
          </p:nvGrpSpPr>
          <p:grpSpPr>
            <a:xfrm>
              <a:off x="9411376" y="11912767"/>
              <a:ext cx="3154004" cy="1066853"/>
              <a:chOff x="18817530" y="3430176"/>
              <a:chExt cx="3154004" cy="1066853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20614078" y="3665936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Arrow Connector 74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29608" y="9225900"/>
            <a:ext cx="2420597" cy="1862048"/>
            <a:chOff x="7728298" y="9333176"/>
            <a:chExt cx="2420877" cy="1862263"/>
          </a:xfrm>
        </p:grpSpPr>
        <p:grpSp>
          <p:nvGrpSpPr>
            <p:cNvPr id="77" name="Group 76"/>
            <p:cNvGrpSpPr/>
            <p:nvPr/>
          </p:nvGrpSpPr>
          <p:grpSpPr>
            <a:xfrm>
              <a:off x="7961402" y="9478134"/>
              <a:ext cx="2187773" cy="1265374"/>
              <a:chOff x="9401944" y="10658837"/>
              <a:chExt cx="2187773" cy="12653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01944" y="10658837"/>
                <a:ext cx="2187773" cy="1265374"/>
                <a:chOff x="15073114" y="3342596"/>
                <a:chExt cx="2187773" cy="126537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15073114" y="3575001"/>
                  <a:ext cx="2187773" cy="103296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15865202" y="3342596"/>
                  <a:ext cx="64807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>
                <a:off x="10176570" y="10773514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7728298" y="9333176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969593" y="9604898"/>
            <a:ext cx="4535979" cy="915181"/>
            <a:chOff x="10968658" y="9712220"/>
            <a:chExt cx="4536504" cy="915287"/>
          </a:xfrm>
        </p:grpSpPr>
        <p:sp>
          <p:nvSpPr>
            <p:cNvPr id="130" name="Rounded Rectangle 129"/>
            <p:cNvSpPr/>
            <p:nvPr/>
          </p:nvSpPr>
          <p:spPr>
            <a:xfrm>
              <a:off x="10968658" y="9712220"/>
              <a:ext cx="4536504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1184682" y="9857977"/>
              <a:ext cx="4320480" cy="769530"/>
              <a:chOff x="5064002" y="7218834"/>
              <a:chExt cx="4320480" cy="7695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5064002" y="7218834"/>
                <a:ext cx="432048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 ( u , v )  </a:t>
                </a:r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9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14210940" y="2981118"/>
            <a:ext cx="8320207" cy="3532501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arallelogram 26"/>
          <p:cNvSpPr/>
          <p:nvPr/>
        </p:nvSpPr>
        <p:spPr>
          <a:xfrm>
            <a:off x="15586456" y="4241568"/>
            <a:ext cx="6305073" cy="2038003"/>
          </a:xfrm>
          <a:prstGeom prst="parallelogram">
            <a:avLst>
              <a:gd name="adj" fmla="val 46082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7352863" y="4914009"/>
            <a:ext cx="1432054" cy="923330"/>
            <a:chOff x="17352662" y="4914580"/>
            <a:chExt cx="1432219" cy="923437"/>
          </a:xfrm>
        </p:grpSpPr>
        <p:sp>
          <p:nvSpPr>
            <p:cNvPr id="65" name="Freeform 64"/>
            <p:cNvSpPr/>
            <p:nvPr/>
          </p:nvSpPr>
          <p:spPr>
            <a:xfrm>
              <a:off x="17352662" y="5333300"/>
              <a:ext cx="721710" cy="361337"/>
            </a:xfrm>
            <a:custGeom>
              <a:avLst/>
              <a:gdLst>
                <a:gd name="connsiteX0" fmla="*/ 0 w 799306"/>
                <a:gd name="connsiteY0" fmla="*/ 342900 h 413543"/>
                <a:gd name="connsiteX1" fmla="*/ 671512 w 799306"/>
                <a:gd name="connsiteY1" fmla="*/ 385762 h 413543"/>
                <a:gd name="connsiteX2" fmla="*/ 766762 w 799306"/>
                <a:gd name="connsiteY2" fmla="*/ 176212 h 413543"/>
                <a:gd name="connsiteX3" fmla="*/ 642937 w 799306"/>
                <a:gd name="connsiteY3" fmla="*/ 0 h 413543"/>
                <a:gd name="connsiteX4" fmla="*/ 0 w 799306"/>
                <a:gd name="connsiteY4" fmla="*/ 342900 h 413543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5902" h="408496">
                  <a:moveTo>
                    <a:pt x="0" y="342900"/>
                  </a:moveTo>
                  <a:cubicBezTo>
                    <a:pt x="271859" y="378221"/>
                    <a:pt x="536322" y="408496"/>
                    <a:pt x="671512" y="385762"/>
                  </a:cubicBezTo>
                  <a:cubicBezTo>
                    <a:pt x="806702" y="363028"/>
                    <a:pt x="815902" y="270792"/>
                    <a:pt x="811140" y="206498"/>
                  </a:cubicBezTo>
                  <a:cubicBezTo>
                    <a:pt x="794770" y="78480"/>
                    <a:pt x="666749" y="29369"/>
                    <a:pt x="642937" y="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181761" y="4914580"/>
              <a:ext cx="603120" cy="9234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b="1" i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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4758517" y="3222566"/>
            <a:ext cx="3363166" cy="1587937"/>
            <a:chOff x="14281026" y="2610322"/>
            <a:chExt cx="3802542" cy="1795391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4281026" y="2610322"/>
              <a:ext cx="3802542" cy="179539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4785082" y="318638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8006585" y="3158878"/>
            <a:ext cx="3844818" cy="808368"/>
            <a:chOff x="18313474" y="2826346"/>
            <a:chExt cx="4347120" cy="913977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18313474" y="3474418"/>
              <a:ext cx="4347120" cy="2659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0329698" y="282634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8305604" y="11713621"/>
            <a:ext cx="7599289" cy="1723549"/>
            <a:chOff x="8088338" y="11820810"/>
            <a:chExt cx="7600169" cy="1723748"/>
          </a:xfrm>
        </p:grpSpPr>
        <p:sp>
          <p:nvSpPr>
            <p:cNvPr id="91" name="Rectangle 90"/>
            <p:cNvSpPr/>
            <p:nvPr/>
          </p:nvSpPr>
          <p:spPr>
            <a:xfrm>
              <a:off x="8088338" y="11820810"/>
              <a:ext cx="7600169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11600147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2340375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16426891" y="8123358"/>
            <a:ext cx="2702485" cy="1275993"/>
            <a:chOff x="16426588" y="8230507"/>
            <a:chExt cx="2702798" cy="1276141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16426588" y="8230507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218676" y="8241274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9323222" y="7946947"/>
            <a:ext cx="2736200" cy="867122"/>
            <a:chOff x="19323254" y="8054077"/>
            <a:chExt cx="2736517" cy="867222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19323254" y="8753912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9594037" y="8054077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9046510" y="9208243"/>
            <a:ext cx="1927107" cy="1407801"/>
            <a:chOff x="19046510" y="9315518"/>
            <a:chExt cx="1927330" cy="1407964"/>
          </a:xfrm>
        </p:grpSpPr>
        <p:cxnSp>
          <p:nvCxnSpPr>
            <p:cNvPr id="111" name="Straight Connector 110"/>
            <p:cNvCxnSpPr/>
            <p:nvPr/>
          </p:nvCxnSpPr>
          <p:spPr>
            <a:xfrm flipV="1">
              <a:off x="19046510" y="9813482"/>
              <a:ext cx="1927330" cy="910000"/>
            </a:xfrm>
            <a:prstGeom prst="line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20093124" y="9315518"/>
              <a:ext cx="665534" cy="831093"/>
              <a:chOff x="8888428" y="9585420"/>
              <a:chExt cx="665534" cy="831093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8905890" y="9585420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1" name="Straight Arrow Connector 120"/>
              <p:cNvCxnSpPr/>
              <p:nvPr/>
            </p:nvCxnSpPr>
            <p:spPr>
              <a:xfrm>
                <a:off x="8888428" y="9700097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1" name="Group 150"/>
          <p:cNvGrpSpPr/>
          <p:nvPr/>
        </p:nvGrpSpPr>
        <p:grpSpPr>
          <a:xfrm>
            <a:off x="20401549" y="10355961"/>
            <a:ext cx="3743983" cy="927880"/>
            <a:chOff x="20401706" y="10463365"/>
            <a:chExt cx="3744416" cy="927987"/>
          </a:xfrm>
        </p:grpSpPr>
        <p:sp>
          <p:nvSpPr>
            <p:cNvPr id="132" name="Rounded Rectangle 131"/>
            <p:cNvSpPr/>
            <p:nvPr/>
          </p:nvSpPr>
          <p:spPr>
            <a:xfrm>
              <a:off x="20401706" y="10463365"/>
              <a:ext cx="3744416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20617730" y="10621822"/>
              <a:ext cx="3384376" cy="769530"/>
              <a:chOff x="6029696" y="7247862"/>
              <a:chExt cx="3384376" cy="769530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6029696" y="7247862"/>
                <a:ext cx="3384376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( u , v ) &gt; 9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/>
          <p:cNvGrpSpPr/>
          <p:nvPr/>
        </p:nvGrpSpPr>
        <p:grpSpPr>
          <a:xfrm>
            <a:off x="16297568" y="11713621"/>
            <a:ext cx="7703964" cy="1723549"/>
            <a:chOff x="8088339" y="11820810"/>
            <a:chExt cx="7704856" cy="1723748"/>
          </a:xfrm>
        </p:grpSpPr>
        <p:sp>
          <p:nvSpPr>
            <p:cNvPr id="135" name="Rectangle 134"/>
            <p:cNvSpPr/>
            <p:nvPr/>
          </p:nvSpPr>
          <p:spPr>
            <a:xfrm>
              <a:off x="8088339" y="11820810"/>
              <a:ext cx="7704856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80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–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13339519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14079748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>
            <a:off x="7427578" y="8336889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5937570" y="8304190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Group 130"/>
          <p:cNvGrpSpPr/>
          <p:nvPr/>
        </p:nvGrpSpPr>
        <p:grpSpPr>
          <a:xfrm>
            <a:off x="16391841" y="5139757"/>
            <a:ext cx="3907498" cy="769441"/>
            <a:chOff x="16391534" y="5140351"/>
            <a:chExt cx="3907950" cy="769530"/>
          </a:xfrm>
        </p:grpSpPr>
        <p:sp>
          <p:nvSpPr>
            <p:cNvPr id="40" name="TextBox 39"/>
            <p:cNvSpPr txBox="1"/>
            <p:nvPr/>
          </p:nvSpPr>
          <p:spPr>
            <a:xfrm>
              <a:off x="19598839" y="5140351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391534" y="5599226"/>
              <a:ext cx="3845263" cy="23520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6426672" y="4463474"/>
            <a:ext cx="3363166" cy="1587937"/>
            <a:chOff x="16426369" y="4463990"/>
            <a:chExt cx="3363555" cy="1588121"/>
          </a:xfrm>
        </p:grpSpPr>
        <p:sp>
          <p:nvSpPr>
            <p:cNvPr id="41" name="TextBox 40"/>
            <p:cNvSpPr txBox="1"/>
            <p:nvPr/>
          </p:nvSpPr>
          <p:spPr>
            <a:xfrm>
              <a:off x="17879074" y="4528300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16426369" y="4463990"/>
              <a:ext cx="3363555" cy="158812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6860208" y="4010891"/>
            <a:ext cx="844317" cy="2215991"/>
            <a:chOff x="18878887" y="9637048"/>
            <a:chExt cx="954622" cy="2505496"/>
          </a:xfrm>
        </p:grpSpPr>
        <p:sp>
          <p:nvSpPr>
            <p:cNvPr id="46" name="TextBox 45"/>
            <p:cNvSpPr txBox="1"/>
            <p:nvPr/>
          </p:nvSpPr>
          <p:spPr>
            <a:xfrm>
              <a:off x="18878887" y="10621625"/>
              <a:ext cx="954622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O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971244" y="9637048"/>
              <a:ext cx="504056" cy="2505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3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6692674" y="9193511"/>
            <a:ext cx="2608332" cy="1862048"/>
            <a:chOff x="16692402" y="9300784"/>
            <a:chExt cx="2608634" cy="1862263"/>
          </a:xfrm>
        </p:grpSpPr>
        <p:grpSp>
          <p:nvGrpSpPr>
            <p:cNvPr id="148" name="Group 147"/>
            <p:cNvGrpSpPr/>
            <p:nvPr/>
          </p:nvGrpSpPr>
          <p:grpSpPr>
            <a:xfrm>
              <a:off x="16692402" y="9891582"/>
              <a:ext cx="2405523" cy="831093"/>
              <a:chOff x="16692402" y="9891582"/>
              <a:chExt cx="2405523" cy="831093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6692402" y="10554886"/>
                <a:ext cx="2405523" cy="147141"/>
              </a:xfrm>
              <a:prstGeom prst="line">
                <a:avLst/>
              </a:prstGeom>
              <a:ln w="635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5" name="Group 124"/>
              <p:cNvGrpSpPr/>
              <p:nvPr/>
            </p:nvGrpSpPr>
            <p:grpSpPr>
              <a:xfrm>
                <a:off x="16904652" y="9891582"/>
                <a:ext cx="841236" cy="831093"/>
                <a:chOff x="9901562" y="11055836"/>
                <a:chExt cx="841236" cy="831093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9950710" y="11055836"/>
                  <a:ext cx="79208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>
                  <a:off x="9901562" y="11172418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3" name="TextBox 112"/>
            <p:cNvSpPr txBox="1"/>
            <p:nvPr/>
          </p:nvSpPr>
          <p:spPr>
            <a:xfrm>
              <a:off x="18796980" y="9300784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9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1" grpId="0" animBg="1"/>
      <p:bldP spid="25" grpId="0"/>
      <p:bldP spid="26" grpId="0"/>
      <p:bldP spid="114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364731" y="2522749"/>
            <a:ext cx="22639856" cy="10707403"/>
            <a:chOff x="1957258" y="85175"/>
            <a:chExt cx="20658187" cy="9674309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85175"/>
              <a:ext cx="20658187" cy="9674309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2" y="90522"/>
              <a:ext cx="20635342" cy="984664"/>
              <a:chOff x="1978532" y="90522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2" y="90522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66151" y="109110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kumimoji="0" lang="en-US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kumimoji="0" lang="en-US" sz="5400" b="1" i="0" u="none" strike="noStrike" kern="1200" cap="none" spc="-1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1" name="Rectangle 11">
            <a:extLst>
              <a:ext uri="{FF2B5EF4-FFF2-40B4-BE49-F238E27FC236}">
                <a16:creationId xmlns="" xmlns:a16="http://schemas.microsoft.com/office/drawing/2014/main" id="{80A169E8-7132-441B-A681-3D6EDFAB6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614" y="3557418"/>
            <a:ext cx="22405626" cy="94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5400" b="1" i="1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anose="05050102010706020507" pitchFamily="18" charset="2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="" xmlns:a16="http://schemas.microsoft.com/office/drawing/2014/main" id="{84F426BF-0035-432D-932A-DB20E778434B}"/>
              </a:ext>
            </a:extLst>
          </p:cNvPr>
          <p:cNvGrpSpPr/>
          <p:nvPr/>
        </p:nvGrpSpPr>
        <p:grpSpPr>
          <a:xfrm>
            <a:off x="1811962" y="5886669"/>
            <a:ext cx="22190904" cy="1569660"/>
            <a:chOff x="1770144" y="4696252"/>
            <a:chExt cx="19076928" cy="1569841"/>
          </a:xfrm>
        </p:grpSpPr>
        <p:sp>
          <p:nvSpPr>
            <p:cNvPr id="103" name="Rectangle 102">
              <a:extLst>
                <a:ext uri="{FF2B5EF4-FFF2-40B4-BE49-F238E27FC236}">
                  <a16:creationId xmlns="" xmlns:a16="http://schemas.microsoft.com/office/drawing/2014/main" id="{A205DF40-A1F7-4D9A-ACDE-378DF5556838}"/>
                </a:ext>
              </a:extLst>
            </p:cNvPr>
            <p:cNvSpPr/>
            <p:nvPr/>
          </p:nvSpPr>
          <p:spPr>
            <a:xfrm>
              <a:off x="3914785" y="4696252"/>
              <a:ext cx="16932287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2E1310FC-4A41-4207-9A69-BB25F277920B}"/>
                </a:ext>
              </a:extLst>
            </p:cNvPr>
            <p:cNvGrpSpPr/>
            <p:nvPr/>
          </p:nvGrpSpPr>
          <p:grpSpPr>
            <a:xfrm>
              <a:off x="1770144" y="4717037"/>
              <a:ext cx="2457102" cy="1271183"/>
              <a:chOff x="4015409" y="4789964"/>
              <a:chExt cx="2457102" cy="1271183"/>
            </a:xfrm>
          </p:grpSpPr>
          <p:grpSp>
            <p:nvGrpSpPr>
              <p:cNvPr id="105" name="Group 21">
                <a:extLst>
                  <a:ext uri="{FF2B5EF4-FFF2-40B4-BE49-F238E27FC236}">
                    <a16:creationId xmlns="" xmlns:a16="http://schemas.microsoft.com/office/drawing/2014/main" id="{E20D086A-D0D1-45F8-A16E-7362830094C1}"/>
                  </a:ext>
                </a:extLst>
              </p:cNvPr>
              <p:cNvGrpSpPr/>
              <p:nvPr/>
            </p:nvGrpSpPr>
            <p:grpSpPr>
              <a:xfrm>
                <a:off x="4015409" y="4789964"/>
                <a:ext cx="2112067" cy="1271183"/>
                <a:chOff x="1033670" y="3939088"/>
                <a:chExt cx="2112067" cy="1271183"/>
              </a:xfrm>
            </p:grpSpPr>
            <p:sp>
              <p:nvSpPr>
                <p:cNvPr id="107" name="Right Triangle 106">
                  <a:extLst>
                    <a:ext uri="{FF2B5EF4-FFF2-40B4-BE49-F238E27FC236}">
                      <a16:creationId xmlns="" xmlns:a16="http://schemas.microsoft.com/office/drawing/2014/main" id="{F4CB4092-4AD1-45A3-B47A-B1217D21437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Round Same Side Corner Rectangle 23">
                  <a:extLst>
                    <a:ext uri="{FF2B5EF4-FFF2-40B4-BE49-F238E27FC236}">
                      <a16:creationId xmlns="" xmlns:a16="http://schemas.microsoft.com/office/drawing/2014/main" id="{BAA8BD67-19B7-4B66-86F7-819C926345A1}"/>
                    </a:ext>
                  </a:extLst>
                </p:cNvPr>
                <p:cNvSpPr/>
                <p:nvPr/>
              </p:nvSpPr>
              <p:spPr>
                <a:xfrm rot="5400000">
                  <a:off x="1744528" y="3228230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="" xmlns:a16="http://schemas.microsoft.com/office/drawing/2014/main" id="{13AFDF68-686D-4794-8FDB-CA1B5389A88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B82A2B95-0002-499D-B638-7426099D528C}"/>
                  </a:ext>
                </a:extLst>
              </p:cNvPr>
              <p:cNvSpPr/>
              <p:nvPr/>
            </p:nvSpPr>
            <p:spPr>
              <a:xfrm>
                <a:off x="4162263" y="4789964"/>
                <a:ext cx="2310248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="" xmlns:a16="http://schemas.microsoft.com/office/drawing/2014/main" id="{6AC2B9D1-C698-4442-927A-634669FBECD9}"/>
              </a:ext>
            </a:extLst>
          </p:cNvPr>
          <p:cNvGrpSpPr/>
          <p:nvPr/>
        </p:nvGrpSpPr>
        <p:grpSpPr>
          <a:xfrm>
            <a:off x="1811964" y="7706782"/>
            <a:ext cx="17606750" cy="935760"/>
            <a:chOff x="1770145" y="6904817"/>
            <a:chExt cx="9317413" cy="935868"/>
          </a:xfrm>
        </p:grpSpPr>
        <p:sp>
          <p:nvSpPr>
            <p:cNvPr id="127" name="Rectangle 126">
              <a:extLst>
                <a:ext uri="{FF2B5EF4-FFF2-40B4-BE49-F238E27FC236}">
                  <a16:creationId xmlns="" xmlns:a16="http://schemas.microsoft.com/office/drawing/2014/main" id="{59763B26-73F7-402A-91A0-46A1DC7BA839}"/>
                </a:ext>
              </a:extLst>
            </p:cNvPr>
            <p:cNvSpPr/>
            <p:nvPr/>
          </p:nvSpPr>
          <p:spPr>
            <a:xfrm>
              <a:off x="3476423" y="6962322"/>
              <a:ext cx="761113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8" name="Group 9">
              <a:extLst>
                <a:ext uri="{FF2B5EF4-FFF2-40B4-BE49-F238E27FC236}">
                  <a16:creationId xmlns="" xmlns:a16="http://schemas.microsoft.com/office/drawing/2014/main" id="{4C60BF0C-5D7E-4D15-B4A6-EFEEB1EE6723}"/>
                </a:ext>
              </a:extLst>
            </p:cNvPr>
            <p:cNvGrpSpPr/>
            <p:nvPr/>
          </p:nvGrpSpPr>
          <p:grpSpPr>
            <a:xfrm>
              <a:off x="1770145" y="6904817"/>
              <a:ext cx="1479117" cy="935868"/>
              <a:chOff x="4015410" y="6397488"/>
              <a:chExt cx="1479117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="" xmlns:a16="http://schemas.microsoft.com/office/drawing/2014/main" id="{33345FC3-9F49-4CCE-8931-9A104BE6E82C}"/>
                  </a:ext>
                </a:extLst>
              </p:cNvPr>
              <p:cNvGrpSpPr/>
              <p:nvPr/>
            </p:nvGrpSpPr>
            <p:grpSpPr>
              <a:xfrm>
                <a:off x="4015410" y="6397488"/>
                <a:ext cx="1479117" cy="935868"/>
                <a:chOff x="1033671" y="4274403"/>
                <a:chExt cx="1479117" cy="935868"/>
              </a:xfrm>
            </p:grpSpPr>
            <p:sp>
              <p:nvSpPr>
                <p:cNvPr id="134" name="Right Triangle 133">
                  <a:extLst>
                    <a:ext uri="{FF2B5EF4-FFF2-40B4-BE49-F238E27FC236}">
                      <a16:creationId xmlns="" xmlns:a16="http://schemas.microsoft.com/office/drawing/2014/main" id="{FECC3DAE-BAA6-4A5E-9602-28EAA944343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5" name="Round Same Side Corner Rectangle 78">
                  <a:extLst>
                    <a:ext uri="{FF2B5EF4-FFF2-40B4-BE49-F238E27FC236}">
                      <a16:creationId xmlns="" xmlns:a16="http://schemas.microsoft.com/office/drawing/2014/main" id="{0B7A616E-FDFA-447E-8548-8C466DD97B6B}"/>
                    </a:ext>
                  </a:extLst>
                </p:cNvPr>
                <p:cNvSpPr/>
                <p:nvPr/>
              </p:nvSpPr>
              <p:spPr>
                <a:xfrm rot="5400000">
                  <a:off x="1379450" y="3949986"/>
                  <a:ext cx="787559" cy="147911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="" xmlns:a16="http://schemas.microsoft.com/office/drawing/2014/main" id="{25048158-2A4C-4B57-95C3-5EA1AB9369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="" xmlns:a16="http://schemas.microsoft.com/office/drawing/2014/main" id="{C0E5027E-581B-4895-A35D-B7828133B0E5}"/>
                  </a:ext>
                </a:extLst>
              </p:cNvPr>
              <p:cNvSpPr/>
              <p:nvPr/>
            </p:nvSpPr>
            <p:spPr>
              <a:xfrm>
                <a:off x="4025159" y="6442487"/>
                <a:ext cx="1391232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0" name="Group 149">
            <a:extLst>
              <a:ext uri="{FF2B5EF4-FFF2-40B4-BE49-F238E27FC236}">
                <a16:creationId xmlns="" xmlns:a16="http://schemas.microsoft.com/office/drawing/2014/main" id="{09092B26-F638-4742-B417-381E6BD94E90}"/>
              </a:ext>
            </a:extLst>
          </p:cNvPr>
          <p:cNvGrpSpPr/>
          <p:nvPr/>
        </p:nvGrpSpPr>
        <p:grpSpPr>
          <a:xfrm>
            <a:off x="1869736" y="10221648"/>
            <a:ext cx="21922505" cy="1629588"/>
            <a:chOff x="1770144" y="5052352"/>
            <a:chExt cx="18846193" cy="1629776"/>
          </a:xfrm>
        </p:grpSpPr>
        <p:sp>
          <p:nvSpPr>
            <p:cNvPr id="151" name="Rectangle 150">
              <a:extLst>
                <a:ext uri="{FF2B5EF4-FFF2-40B4-BE49-F238E27FC236}">
                  <a16:creationId xmlns="" xmlns:a16="http://schemas.microsoft.com/office/drawing/2014/main" id="{FEECAB74-8927-40A3-B90B-09069F4D4D5F}"/>
                </a:ext>
              </a:extLst>
            </p:cNvPr>
            <p:cNvSpPr/>
            <p:nvPr/>
          </p:nvSpPr>
          <p:spPr>
            <a:xfrm>
              <a:off x="3914785" y="5112287"/>
              <a:ext cx="16701552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52" name="Group 151">
              <a:extLst>
                <a:ext uri="{FF2B5EF4-FFF2-40B4-BE49-F238E27FC236}">
                  <a16:creationId xmlns="" xmlns:a16="http://schemas.microsoft.com/office/drawing/2014/main" id="{FD70B9B9-F2FC-4275-9488-0EC5E9C72795}"/>
                </a:ext>
              </a:extLst>
            </p:cNvPr>
            <p:cNvGrpSpPr/>
            <p:nvPr/>
          </p:nvGrpSpPr>
          <p:grpSpPr>
            <a:xfrm>
              <a:off x="1770144" y="5052352"/>
              <a:ext cx="2144642" cy="935868"/>
              <a:chOff x="4015409" y="5125279"/>
              <a:chExt cx="2144642" cy="935868"/>
            </a:xfrm>
          </p:grpSpPr>
          <p:grpSp>
            <p:nvGrpSpPr>
              <p:cNvPr id="153" name="Group 21">
                <a:extLst>
                  <a:ext uri="{FF2B5EF4-FFF2-40B4-BE49-F238E27FC236}">
                    <a16:creationId xmlns="" xmlns:a16="http://schemas.microsoft.com/office/drawing/2014/main" id="{7719E93E-844B-4386-8C48-B71A22E1E7BF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112067" cy="935868"/>
                <a:chOff x="1033670" y="4274403"/>
                <a:chExt cx="2112067" cy="935868"/>
              </a:xfrm>
            </p:grpSpPr>
            <p:sp>
              <p:nvSpPr>
                <p:cNvPr id="155" name="Right Triangle 154">
                  <a:extLst>
                    <a:ext uri="{FF2B5EF4-FFF2-40B4-BE49-F238E27FC236}">
                      <a16:creationId xmlns="" xmlns:a16="http://schemas.microsoft.com/office/drawing/2014/main" id="{B8C79BDC-A44F-4381-978C-9E48CE8472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ound Same Side Corner Rectangle 23">
                  <a:extLst>
                    <a:ext uri="{FF2B5EF4-FFF2-40B4-BE49-F238E27FC236}">
                      <a16:creationId xmlns="" xmlns:a16="http://schemas.microsoft.com/office/drawing/2014/main" id="{25BA524B-A935-4C09-9EE0-0327A3A981A8}"/>
                    </a:ext>
                  </a:extLst>
                </p:cNvPr>
                <p:cNvSpPr/>
                <p:nvPr/>
              </p:nvSpPr>
              <p:spPr>
                <a:xfrm rot="5400000">
                  <a:off x="1744528" y="3627996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TextBox 156">
                  <a:extLst>
                    <a:ext uri="{FF2B5EF4-FFF2-40B4-BE49-F238E27FC236}">
                      <a16:creationId xmlns="" xmlns:a16="http://schemas.microsoft.com/office/drawing/2014/main" id="{C815034F-57FD-4041-9786-4518E435310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4" name="Rectangle 153">
                <a:extLst>
                  <a:ext uri="{FF2B5EF4-FFF2-40B4-BE49-F238E27FC236}">
                    <a16:creationId xmlns="" xmlns:a16="http://schemas.microsoft.com/office/drawing/2014/main" id="{FCD90A19-88F1-4E70-B4E5-843A513DF6B2}"/>
                  </a:ext>
                </a:extLst>
              </p:cNvPr>
              <p:cNvSpPr/>
              <p:nvPr/>
            </p:nvSpPr>
            <p:spPr>
              <a:xfrm>
                <a:off x="4060976" y="5189731"/>
                <a:ext cx="2099075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8" name="Group 157">
            <a:extLst>
              <a:ext uri="{FF2B5EF4-FFF2-40B4-BE49-F238E27FC236}">
                <a16:creationId xmlns="" xmlns:a16="http://schemas.microsoft.com/office/drawing/2014/main" id="{D9C57420-E0A3-4DFE-9A71-D0CDAAC9A146}"/>
              </a:ext>
            </a:extLst>
          </p:cNvPr>
          <p:cNvGrpSpPr/>
          <p:nvPr/>
        </p:nvGrpSpPr>
        <p:grpSpPr>
          <a:xfrm>
            <a:off x="1830386" y="12101687"/>
            <a:ext cx="21961854" cy="1004713"/>
            <a:chOff x="1743230" y="6835856"/>
            <a:chExt cx="15020968" cy="1004829"/>
          </a:xfrm>
        </p:grpSpPr>
        <p:sp>
          <p:nvSpPr>
            <p:cNvPr id="159" name="Rectangle 158">
              <a:extLst>
                <a:ext uri="{FF2B5EF4-FFF2-40B4-BE49-F238E27FC236}">
                  <a16:creationId xmlns="" xmlns:a16="http://schemas.microsoft.com/office/drawing/2014/main" id="{A4826CF7-AAF5-4CFD-BB8D-CF74A5AF4E75}"/>
                </a:ext>
              </a:extLst>
            </p:cNvPr>
            <p:cNvSpPr/>
            <p:nvPr/>
          </p:nvSpPr>
          <p:spPr>
            <a:xfrm>
              <a:off x="3476423" y="6913821"/>
              <a:ext cx="13287775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0" name="Group 9">
              <a:extLst>
                <a:ext uri="{FF2B5EF4-FFF2-40B4-BE49-F238E27FC236}">
                  <a16:creationId xmlns="" xmlns:a16="http://schemas.microsoft.com/office/drawing/2014/main" id="{76E23EB5-DAE1-429E-AFFC-26BD32DD078B}"/>
                </a:ext>
              </a:extLst>
            </p:cNvPr>
            <p:cNvGrpSpPr/>
            <p:nvPr/>
          </p:nvGrpSpPr>
          <p:grpSpPr>
            <a:xfrm>
              <a:off x="1743230" y="6835856"/>
              <a:ext cx="1707277" cy="1004829"/>
              <a:chOff x="3988495" y="6328527"/>
              <a:chExt cx="1707277" cy="1004829"/>
            </a:xfrm>
          </p:grpSpPr>
          <p:grpSp>
            <p:nvGrpSpPr>
              <p:cNvPr id="161" name="Group 25">
                <a:extLst>
                  <a:ext uri="{FF2B5EF4-FFF2-40B4-BE49-F238E27FC236}">
                    <a16:creationId xmlns="" xmlns:a16="http://schemas.microsoft.com/office/drawing/2014/main" id="{617C3258-8A99-44D8-BAB4-8188DE6ACB25}"/>
                  </a:ext>
                </a:extLst>
              </p:cNvPr>
              <p:cNvGrpSpPr/>
              <p:nvPr/>
            </p:nvGrpSpPr>
            <p:grpSpPr>
              <a:xfrm>
                <a:off x="4015409" y="6328527"/>
                <a:ext cx="1680363" cy="1004829"/>
                <a:chOff x="1033670" y="4205442"/>
                <a:chExt cx="1680363" cy="1004829"/>
              </a:xfrm>
            </p:grpSpPr>
            <p:sp>
              <p:nvSpPr>
                <p:cNvPr id="163" name="Right Triangle 162">
                  <a:extLst>
                    <a:ext uri="{FF2B5EF4-FFF2-40B4-BE49-F238E27FC236}">
                      <a16:creationId xmlns="" xmlns:a16="http://schemas.microsoft.com/office/drawing/2014/main" id="{D249C506-6E17-4184-AD48-3BC5CE250C0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ound Same Side Corner Rectangle 78">
                  <a:extLst>
                    <a:ext uri="{FF2B5EF4-FFF2-40B4-BE49-F238E27FC236}">
                      <a16:creationId xmlns="" xmlns:a16="http://schemas.microsoft.com/office/drawing/2014/main" id="{09A008A9-DB19-449C-A817-850C05D4C5FA}"/>
                    </a:ext>
                  </a:extLst>
                </p:cNvPr>
                <p:cNvSpPr/>
                <p:nvPr/>
              </p:nvSpPr>
              <p:spPr>
                <a:xfrm rot="5400000">
                  <a:off x="1461970" y="3777142"/>
                  <a:ext cx="823763" cy="1680363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TextBox 164">
                  <a:extLst>
                    <a:ext uri="{FF2B5EF4-FFF2-40B4-BE49-F238E27FC236}">
                      <a16:creationId xmlns="" xmlns:a16="http://schemas.microsoft.com/office/drawing/2014/main" id="{68DCDC0D-A887-4B4D-8156-249824F692C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62" name="Rectangle 161">
                <a:extLst>
                  <a:ext uri="{FF2B5EF4-FFF2-40B4-BE49-F238E27FC236}">
                    <a16:creationId xmlns="" xmlns:a16="http://schemas.microsoft.com/office/drawing/2014/main" id="{4FBD9BF4-DE1C-4E59-8DFD-2C91BDC1D778}"/>
                  </a:ext>
                </a:extLst>
              </p:cNvPr>
              <p:cNvSpPr/>
              <p:nvPr/>
            </p:nvSpPr>
            <p:spPr>
              <a:xfrm>
                <a:off x="3988495" y="6397488"/>
                <a:ext cx="1693678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6" name="Group 165">
            <a:extLst>
              <a:ext uri="{FF2B5EF4-FFF2-40B4-BE49-F238E27FC236}">
                <a16:creationId xmlns="" xmlns:a16="http://schemas.microsoft.com/office/drawing/2014/main" id="{78223675-A18A-46A8-9200-3CDEB78E9819}"/>
              </a:ext>
            </a:extLst>
          </p:cNvPr>
          <p:cNvGrpSpPr/>
          <p:nvPr/>
        </p:nvGrpSpPr>
        <p:grpSpPr>
          <a:xfrm>
            <a:off x="1143391" y="4571997"/>
            <a:ext cx="20763251" cy="1064219"/>
            <a:chOff x="1770144" y="4923878"/>
            <a:chExt cx="17849613" cy="1064342"/>
          </a:xfrm>
        </p:grpSpPr>
        <p:sp>
          <p:nvSpPr>
            <p:cNvPr id="167" name="Rectangle 166">
              <a:extLst>
                <a:ext uri="{FF2B5EF4-FFF2-40B4-BE49-F238E27FC236}">
                  <a16:creationId xmlns="" xmlns:a16="http://schemas.microsoft.com/office/drawing/2014/main" id="{AF2F0B10-8B34-4935-B5A1-FD4E668CF54D}"/>
                </a:ext>
              </a:extLst>
            </p:cNvPr>
            <p:cNvSpPr/>
            <p:nvPr/>
          </p:nvSpPr>
          <p:spPr>
            <a:xfrm>
              <a:off x="6946234" y="4923878"/>
              <a:ext cx="12673523" cy="92343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8" name="Group 167">
              <a:extLst>
                <a:ext uri="{FF2B5EF4-FFF2-40B4-BE49-F238E27FC236}">
                  <a16:creationId xmlns="" xmlns:a16="http://schemas.microsoft.com/office/drawing/2014/main" id="{9EECE0A3-DA6D-41F7-BF7A-2393F8AD6DD2}"/>
                </a:ext>
              </a:extLst>
            </p:cNvPr>
            <p:cNvGrpSpPr/>
            <p:nvPr/>
          </p:nvGrpSpPr>
          <p:grpSpPr>
            <a:xfrm>
              <a:off x="1770144" y="4945653"/>
              <a:ext cx="4995020" cy="1042567"/>
              <a:chOff x="4015409" y="5018580"/>
              <a:chExt cx="4995020" cy="1042567"/>
            </a:xfrm>
          </p:grpSpPr>
          <p:grpSp>
            <p:nvGrpSpPr>
              <p:cNvPr id="169" name="Group 21">
                <a:extLst>
                  <a:ext uri="{FF2B5EF4-FFF2-40B4-BE49-F238E27FC236}">
                    <a16:creationId xmlns="" xmlns:a16="http://schemas.microsoft.com/office/drawing/2014/main" id="{50D05196-6C56-4738-9117-A9E5FEFA098F}"/>
                  </a:ext>
                </a:extLst>
              </p:cNvPr>
              <p:cNvGrpSpPr/>
              <p:nvPr/>
            </p:nvGrpSpPr>
            <p:grpSpPr>
              <a:xfrm>
                <a:off x="4015409" y="5018580"/>
                <a:ext cx="4995020" cy="1042567"/>
                <a:chOff x="1033670" y="4167704"/>
                <a:chExt cx="4995020" cy="1042567"/>
              </a:xfrm>
            </p:grpSpPr>
            <p:sp>
              <p:nvSpPr>
                <p:cNvPr id="171" name="Right Triangle 170">
                  <a:extLst>
                    <a:ext uri="{FF2B5EF4-FFF2-40B4-BE49-F238E27FC236}">
                      <a16:creationId xmlns="" xmlns:a16="http://schemas.microsoft.com/office/drawing/2014/main" id="{2800ABDE-1BD8-471D-BCC0-518AB0DD245E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ound Same Side Corner Rectangle 23">
                  <a:extLst>
                    <a:ext uri="{FF2B5EF4-FFF2-40B4-BE49-F238E27FC236}">
                      <a16:creationId xmlns="" xmlns:a16="http://schemas.microsoft.com/office/drawing/2014/main" id="{63456FAF-AA7E-4CF3-9122-AD63E0E41EB7}"/>
                    </a:ext>
                  </a:extLst>
                </p:cNvPr>
                <p:cNvSpPr/>
                <p:nvPr/>
              </p:nvSpPr>
              <p:spPr>
                <a:xfrm rot="5400000">
                  <a:off x="3100429" y="2100945"/>
                  <a:ext cx="861501" cy="4995020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TextBox 172">
                  <a:extLst>
                    <a:ext uri="{FF2B5EF4-FFF2-40B4-BE49-F238E27FC236}">
                      <a16:creationId xmlns="" xmlns:a16="http://schemas.microsoft.com/office/drawing/2014/main" id="{45EE4E7E-4E80-4504-9A58-8AEB9DED509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0" name="Rectangle 169">
                <a:extLst>
                  <a:ext uri="{FF2B5EF4-FFF2-40B4-BE49-F238E27FC236}">
                    <a16:creationId xmlns="" xmlns:a16="http://schemas.microsoft.com/office/drawing/2014/main" id="{45669364-B62B-49EC-AAD3-F80AB05F1964}"/>
                  </a:ext>
                </a:extLst>
              </p:cNvPr>
              <p:cNvSpPr/>
              <p:nvPr/>
            </p:nvSpPr>
            <p:spPr>
              <a:xfrm>
                <a:off x="4487100" y="5073014"/>
                <a:ext cx="411483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4" name="Group 173">
            <a:extLst>
              <a:ext uri="{FF2B5EF4-FFF2-40B4-BE49-F238E27FC236}">
                <a16:creationId xmlns="" xmlns:a16="http://schemas.microsoft.com/office/drawing/2014/main" id="{91E09248-3779-4A3E-AD1C-82BE31B89BC7}"/>
              </a:ext>
            </a:extLst>
          </p:cNvPr>
          <p:cNvGrpSpPr/>
          <p:nvPr/>
        </p:nvGrpSpPr>
        <p:grpSpPr>
          <a:xfrm>
            <a:off x="1068390" y="8892995"/>
            <a:ext cx="12602048" cy="1078200"/>
            <a:chOff x="1770145" y="6762361"/>
            <a:chExt cx="3922835" cy="1078324"/>
          </a:xfrm>
        </p:grpSpPr>
        <p:sp>
          <p:nvSpPr>
            <p:cNvPr id="175" name="Rectangle 174">
              <a:extLst>
                <a:ext uri="{FF2B5EF4-FFF2-40B4-BE49-F238E27FC236}">
                  <a16:creationId xmlns="" xmlns:a16="http://schemas.microsoft.com/office/drawing/2014/main" id="{EB1FF1FD-F82B-43C8-B43F-1433D818A1E2}"/>
                </a:ext>
              </a:extLst>
            </p:cNvPr>
            <p:cNvSpPr/>
            <p:nvPr/>
          </p:nvSpPr>
          <p:spPr>
            <a:xfrm>
              <a:off x="3602175" y="6762361"/>
              <a:ext cx="2090805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6" name="Group 9">
              <a:extLst>
                <a:ext uri="{FF2B5EF4-FFF2-40B4-BE49-F238E27FC236}">
                  <a16:creationId xmlns="" xmlns:a16="http://schemas.microsoft.com/office/drawing/2014/main" id="{7944DD12-6413-43A3-807F-95D26F698808}"/>
                </a:ext>
              </a:extLst>
            </p:cNvPr>
            <p:cNvGrpSpPr/>
            <p:nvPr/>
          </p:nvGrpSpPr>
          <p:grpSpPr>
            <a:xfrm>
              <a:off x="1770145" y="6835855"/>
              <a:ext cx="1808684" cy="1004830"/>
              <a:chOff x="4015410" y="6328526"/>
              <a:chExt cx="1808684" cy="1004830"/>
            </a:xfrm>
          </p:grpSpPr>
          <p:grpSp>
            <p:nvGrpSpPr>
              <p:cNvPr id="177" name="Group 25">
                <a:extLst>
                  <a:ext uri="{FF2B5EF4-FFF2-40B4-BE49-F238E27FC236}">
                    <a16:creationId xmlns="" xmlns:a16="http://schemas.microsoft.com/office/drawing/2014/main" id="{41BDD377-64B0-4BB2-AD46-F19274C762D8}"/>
                  </a:ext>
                </a:extLst>
              </p:cNvPr>
              <p:cNvGrpSpPr/>
              <p:nvPr/>
            </p:nvGrpSpPr>
            <p:grpSpPr>
              <a:xfrm>
                <a:off x="4015410" y="6328526"/>
                <a:ext cx="1808684" cy="1004830"/>
                <a:chOff x="1033671" y="4205441"/>
                <a:chExt cx="1808684" cy="1004830"/>
              </a:xfrm>
            </p:grpSpPr>
            <p:sp>
              <p:nvSpPr>
                <p:cNvPr id="179" name="Right Triangle 178">
                  <a:extLst>
                    <a:ext uri="{FF2B5EF4-FFF2-40B4-BE49-F238E27FC236}">
                      <a16:creationId xmlns="" xmlns:a16="http://schemas.microsoft.com/office/drawing/2014/main" id="{0F1DEC32-1D21-4A8E-AEEF-6A53A8657516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ound Same Side Corner Rectangle 78">
                  <a:extLst>
                    <a:ext uri="{FF2B5EF4-FFF2-40B4-BE49-F238E27FC236}">
                      <a16:creationId xmlns="" xmlns:a16="http://schemas.microsoft.com/office/drawing/2014/main" id="{A188DC68-11AE-40B6-B026-7C4E401A8851}"/>
                    </a:ext>
                  </a:extLst>
                </p:cNvPr>
                <p:cNvSpPr/>
                <p:nvPr/>
              </p:nvSpPr>
              <p:spPr>
                <a:xfrm rot="5400000">
                  <a:off x="1526131" y="3712981"/>
                  <a:ext cx="823763" cy="1808684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TextBox 180">
                  <a:extLst>
                    <a:ext uri="{FF2B5EF4-FFF2-40B4-BE49-F238E27FC236}">
                      <a16:creationId xmlns="" xmlns:a16="http://schemas.microsoft.com/office/drawing/2014/main" id="{2DA67C9C-477D-4223-A68B-4A3C2E49982E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8" name="Rectangle 177">
                <a:extLst>
                  <a:ext uri="{FF2B5EF4-FFF2-40B4-BE49-F238E27FC236}">
                    <a16:creationId xmlns="" xmlns:a16="http://schemas.microsoft.com/office/drawing/2014/main" id="{BC27D3C7-31B4-4F6F-800B-C144E9035EFA}"/>
                  </a:ext>
                </a:extLst>
              </p:cNvPr>
              <p:cNvSpPr/>
              <p:nvPr/>
            </p:nvSpPr>
            <p:spPr>
              <a:xfrm>
                <a:off x="4086569" y="6392954"/>
                <a:ext cx="1656806" cy="70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5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22932" y="3517406"/>
            <a:ext cx="22867507" cy="9512794"/>
            <a:chOff x="757717" y="4817667"/>
            <a:chExt cx="22870154" cy="9016916"/>
          </a:xfrm>
        </p:grpSpPr>
        <p:sp>
          <p:nvSpPr>
            <p:cNvPr id="41" name="Rounded Rectangle 40"/>
            <p:cNvSpPr/>
            <p:nvPr/>
          </p:nvSpPr>
          <p:spPr>
            <a:xfrm>
              <a:off x="757717" y="4817667"/>
              <a:ext cx="22870154" cy="9016916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grpSp>
        <p:nvGrpSpPr>
          <p:cNvPr id="44" name="Group 22"/>
          <p:cNvGrpSpPr>
            <a:grpSpLocks/>
          </p:cNvGrpSpPr>
          <p:nvPr/>
        </p:nvGrpSpPr>
        <p:grpSpPr bwMode="auto">
          <a:xfrm>
            <a:off x="12472988" y="8076997"/>
            <a:ext cx="914400" cy="739776"/>
            <a:chOff x="3381" y="2496"/>
            <a:chExt cx="288" cy="23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381" y="24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6" name="Oval 24"/>
            <p:cNvSpPr>
              <a:spLocks noChangeArrowheads="1"/>
            </p:cNvSpPr>
            <p:nvPr/>
          </p:nvSpPr>
          <p:spPr bwMode="auto">
            <a:xfrm>
              <a:off x="3557" y="2625"/>
              <a:ext cx="58" cy="5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/>
            </a:p>
          </p:txBody>
        </p:sp>
      </p:grpSp>
      <p:sp>
        <p:nvSpPr>
          <p:cNvPr id="55" name="Arc 17"/>
          <p:cNvSpPr>
            <a:spLocks/>
          </p:cNvSpPr>
          <p:nvPr/>
        </p:nvSpPr>
        <p:spPr bwMode="auto">
          <a:xfrm>
            <a:off x="13704887" y="8325208"/>
            <a:ext cx="246063" cy="62117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 sz="860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14039850" y="8731045"/>
            <a:ext cx="4383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 sz="8600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18430107" y="7696200"/>
            <a:ext cx="4845050" cy="2077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alpha val="32941"/>
              </a:schemeClr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  <a:extLst/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vectơ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759834" y="2033084"/>
            <a:ext cx="22926502" cy="1241059"/>
            <a:chOff x="757717" y="2741325"/>
            <a:chExt cx="22929155" cy="1241202"/>
          </a:xfrm>
        </p:grpSpPr>
        <p:sp>
          <p:nvSpPr>
            <p:cNvPr id="64" name="Rounded Rectangle 63"/>
            <p:cNvSpPr/>
            <p:nvPr/>
          </p:nvSpPr>
          <p:spPr>
            <a:xfrm>
              <a:off x="757717" y="2741325"/>
              <a:ext cx="22870154" cy="1241202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êu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ác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ữa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ề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khác</a:t>
                  </a:r>
                  <a14:m>
                    <m:oMath xmlns:m="http://schemas.openxmlformats.org/officeDocument/2006/math"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ọ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4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  <a:blipFill>
                  <a:blip r:embed="rId2"/>
                  <a:stretch>
                    <a:fillRect l="-1346" t="-2597" r="-117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ounded Rectangle 6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đều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  <a:blipFill>
                <a:blip r:embed="rId3"/>
                <a:stretch>
                  <a:fillRect l="-1271" t="-1266" b="-3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8387" y="6652546"/>
            <a:ext cx="2743200" cy="1926099"/>
            <a:chOff x="4878387" y="6652546"/>
            <a:chExt cx="2743200" cy="1926099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4922865" y="8878133"/>
            <a:ext cx="5029200" cy="2133600"/>
            <a:chOff x="4922865" y="8878133"/>
            <a:chExt cx="5029200" cy="213360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Group 67"/>
          <p:cNvGrpSpPr/>
          <p:nvPr/>
        </p:nvGrpSpPr>
        <p:grpSpPr>
          <a:xfrm>
            <a:off x="13233218" y="6372564"/>
            <a:ext cx="5029200" cy="2133600"/>
            <a:chOff x="4922865" y="8878133"/>
            <a:chExt cx="5029200" cy="2133600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13200063" y="8610600"/>
            <a:ext cx="2743200" cy="2299217"/>
            <a:chOff x="4878387" y="6749845"/>
            <a:chExt cx="2743200" cy="2299217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881418" y="5462826"/>
            <a:ext cx="86536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943263" y="10559845"/>
            <a:ext cx="914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485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4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0"/>
          <p:cNvGrpSpPr/>
          <p:nvPr/>
        </p:nvGrpSpPr>
        <p:grpSpPr>
          <a:xfrm>
            <a:off x="1235164" y="5746363"/>
            <a:ext cx="21819676" cy="7283837"/>
            <a:chOff x="1270511" y="5884230"/>
            <a:chExt cx="21819676" cy="8024222"/>
          </a:xfrm>
        </p:grpSpPr>
        <p:sp>
          <p:nvSpPr>
            <p:cNvPr id="114" name="Rounded Rectangle 113"/>
            <p:cNvSpPr/>
            <p:nvPr/>
          </p:nvSpPr>
          <p:spPr>
            <a:xfrm>
              <a:off x="1272210" y="6139009"/>
              <a:ext cx="21817977" cy="77694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5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11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0" name="Group 54"/>
          <p:cNvGrpSpPr/>
          <p:nvPr/>
        </p:nvGrpSpPr>
        <p:grpSpPr>
          <a:xfrm>
            <a:off x="1235164" y="2417579"/>
            <a:ext cx="21841827" cy="3052137"/>
            <a:chOff x="1268078" y="3405486"/>
            <a:chExt cx="21841827" cy="2878556"/>
          </a:xfrm>
        </p:grpSpPr>
        <p:sp>
          <p:nvSpPr>
            <p:cNvPr id="121" name="Rounded Rectangle 120"/>
            <p:cNvSpPr/>
            <p:nvPr/>
          </p:nvSpPr>
          <p:spPr>
            <a:xfrm>
              <a:off x="1268078" y="3790951"/>
              <a:ext cx="21841827" cy="249309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Freeform 104"/>
          <p:cNvSpPr/>
          <p:nvPr/>
        </p:nvSpPr>
        <p:spPr>
          <a:xfrm>
            <a:off x="20997327" y="10098724"/>
            <a:ext cx="782017" cy="295241"/>
          </a:xfrm>
          <a:custGeom>
            <a:avLst/>
            <a:gdLst>
              <a:gd name="connsiteX0" fmla="*/ 782108 w 782108"/>
              <a:gd name="connsiteY0" fmla="*/ 19050 h 295275"/>
              <a:gd name="connsiteX1" fmla="*/ 128058 w 782108"/>
              <a:gd name="connsiteY1" fmla="*/ 292100 h 295275"/>
              <a:gd name="connsiteX2" fmla="*/ 13758 w 782108"/>
              <a:gd name="connsiteY2" fmla="*/ 0 h 295275"/>
              <a:gd name="connsiteX3" fmla="*/ 782108 w 782108"/>
              <a:gd name="connsiteY3" fmla="*/ 19050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2108" h="295275">
                <a:moveTo>
                  <a:pt x="782108" y="19050"/>
                </a:moveTo>
                <a:cubicBezTo>
                  <a:pt x="519112" y="157162"/>
                  <a:pt x="256116" y="295275"/>
                  <a:pt x="128058" y="292100"/>
                </a:cubicBezTo>
                <a:cubicBezTo>
                  <a:pt x="0" y="288925"/>
                  <a:pt x="21166" y="46567"/>
                  <a:pt x="13758" y="0"/>
                </a:cubicBezTo>
                <a:lnTo>
                  <a:pt x="782108" y="190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17961290" y="10106635"/>
            <a:ext cx="697625" cy="300002"/>
          </a:xfrm>
          <a:custGeom>
            <a:avLst/>
            <a:gdLst>
              <a:gd name="connsiteX0" fmla="*/ 0 w 697706"/>
              <a:gd name="connsiteY0" fmla="*/ 297656 h 304800"/>
              <a:gd name="connsiteX1" fmla="*/ 521494 w 697706"/>
              <a:gd name="connsiteY1" fmla="*/ 304800 h 304800"/>
              <a:gd name="connsiteX2" fmla="*/ 697706 w 697706"/>
              <a:gd name="connsiteY2" fmla="*/ 14287 h 304800"/>
              <a:gd name="connsiteX3" fmla="*/ 180975 w 697706"/>
              <a:gd name="connsiteY3" fmla="*/ 0 h 304800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7706" h="300037">
                <a:moveTo>
                  <a:pt x="0" y="292893"/>
                </a:moveTo>
                <a:lnTo>
                  <a:pt x="521494" y="300037"/>
                </a:lnTo>
                <a:lnTo>
                  <a:pt x="697706" y="9524"/>
                </a:lnTo>
                <a:lnTo>
                  <a:pt x="171452" y="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7051100" y="10091232"/>
            <a:ext cx="4877154" cy="1996819"/>
          </a:xfrm>
          <a:prstGeom prst="line">
            <a:avLst/>
          </a:prstGeom>
          <a:ln w="889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1" name="Rounded Rectangle 3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761162" y="2944091"/>
            <a:ext cx="1878622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ậ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.A’B’C’D’. </a:t>
            </a:r>
            <a:r>
              <a:rPr lang="en-US" sz="4800" b="1" dirty="0" err="1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 smtClean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) A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	b) AC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6978023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0797106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1943024" y="6824633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152512" y="6830982"/>
            <a:ext cx="0" cy="330161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980563" y="8860972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6980563" y="12121955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518130" y="10099902"/>
            <a:ext cx="1428947" cy="2473313"/>
            <a:chOff x="20907285" y="9497978"/>
            <a:chExt cx="1429112" cy="2473599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21184269" y="949797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20907285" y="10109314"/>
              <a:ext cx="1429112" cy="1862263"/>
              <a:chOff x="19066718" y="10069438"/>
              <a:chExt cx="1429112" cy="1862263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9541208" y="11026626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9" name="Group 108"/>
          <p:cNvGrpSpPr/>
          <p:nvPr/>
        </p:nvGrpSpPr>
        <p:grpSpPr>
          <a:xfrm>
            <a:off x="20521790" y="6838921"/>
            <a:ext cx="1417668" cy="2502781"/>
            <a:chOff x="20910945" y="6236618"/>
            <a:chExt cx="1417832" cy="2503070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21176649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0910945" y="6830219"/>
              <a:ext cx="1371962" cy="1909469"/>
              <a:chOff x="19066718" y="10069438"/>
              <a:chExt cx="1371962" cy="190946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9484058" y="11209377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’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8124185" y="5420653"/>
            <a:ext cx="4830888" cy="1862048"/>
            <a:chOff x="18513062" y="4818187"/>
            <a:chExt cx="4831447" cy="1862263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513062" y="6247224"/>
              <a:ext cx="3817620" cy="0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/>
            <p:cNvGrpSpPr/>
            <p:nvPr/>
          </p:nvGrpSpPr>
          <p:grpSpPr>
            <a:xfrm>
              <a:off x="22047124" y="4818187"/>
              <a:ext cx="1297385" cy="1862263"/>
              <a:chOff x="19066718" y="10069438"/>
              <a:chExt cx="1297385" cy="1862263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18124184" y="8677826"/>
            <a:ext cx="4840412" cy="1862048"/>
            <a:chOff x="18513062" y="8075737"/>
            <a:chExt cx="4840972" cy="1862263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8513062" y="9500964"/>
              <a:ext cx="381762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22056649" y="8075737"/>
              <a:ext cx="1297385" cy="1862263"/>
              <a:chOff x="19066718" y="10069438"/>
              <a:chExt cx="1297385" cy="186226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0" name="Straight Connector 79"/>
          <p:cNvCxnSpPr/>
          <p:nvPr/>
        </p:nvCxnSpPr>
        <p:spPr>
          <a:xfrm>
            <a:off x="18124185" y="6851123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840976" y="8158676"/>
            <a:ext cx="11680372" cy="992960"/>
            <a:chOff x="2839100" y="8159619"/>
            <a:chExt cx="11681724" cy="993075"/>
          </a:xfrm>
        </p:grpSpPr>
        <p:sp>
          <p:nvSpPr>
            <p:cNvPr id="87" name="Rectangle 86"/>
            <p:cNvSpPr/>
            <p:nvPr/>
          </p:nvSpPr>
          <p:spPr>
            <a:xfrm>
              <a:off x="2839100" y="8321601"/>
              <a:ext cx="856160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1424480" y="8159619"/>
              <a:ext cx="3096344" cy="975093"/>
              <a:chOff x="12336810" y="5922706"/>
              <a:chExt cx="3096344" cy="975093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BC = 9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2376051" y="5922706"/>
                <a:ext cx="1255901" cy="216008"/>
                <a:chOff x="21528014" y="6132584"/>
                <a:chExt cx="1255901" cy="216008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215280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21438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2" name="Group 111"/>
          <p:cNvGrpSpPr/>
          <p:nvPr/>
        </p:nvGrpSpPr>
        <p:grpSpPr>
          <a:xfrm>
            <a:off x="2867035" y="9603951"/>
            <a:ext cx="11774541" cy="987679"/>
            <a:chOff x="2865162" y="9605061"/>
            <a:chExt cx="11775904" cy="987793"/>
          </a:xfrm>
        </p:grpSpPr>
        <p:sp>
          <p:nvSpPr>
            <p:cNvPr id="89" name="Rectangle 88"/>
            <p:cNvSpPr/>
            <p:nvPr/>
          </p:nvSpPr>
          <p:spPr>
            <a:xfrm>
              <a:off x="2865162" y="9761761"/>
              <a:ext cx="11775904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C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1424480" y="9605061"/>
              <a:ext cx="3096344" cy="975093"/>
              <a:chOff x="12336810" y="5922706"/>
              <a:chExt cx="3096344" cy="975093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B = 45</a:t>
                </a:r>
                <a:r>
                  <a:rPr lang="en-US" sz="48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12414151" y="5922706"/>
                <a:ext cx="1255901" cy="216008"/>
                <a:chOff x="21566114" y="6132584"/>
                <a:chExt cx="1255901" cy="216008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15661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221819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7" name="Group 106"/>
          <p:cNvGrpSpPr/>
          <p:nvPr/>
        </p:nvGrpSpPr>
        <p:grpSpPr>
          <a:xfrm>
            <a:off x="16384587" y="5420654"/>
            <a:ext cx="2091118" cy="3864323"/>
            <a:chOff x="16773263" y="4818187"/>
            <a:chExt cx="2091360" cy="386477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7368554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16773263" y="6820694"/>
              <a:ext cx="954622" cy="1862263"/>
              <a:chOff x="18739595" y="10069438"/>
              <a:chExt cx="954622" cy="1862263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910001" y="4818187"/>
              <a:ext cx="954622" cy="1862263"/>
              <a:chOff x="18739595" y="10069438"/>
              <a:chExt cx="954622" cy="186226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16993143" y="8685654"/>
            <a:ext cx="1507475" cy="3430240"/>
            <a:chOff x="17381889" y="8083565"/>
            <a:chExt cx="1507649" cy="3430637"/>
          </a:xfrm>
        </p:grpSpPr>
        <p:cxnSp>
          <p:nvCxnSpPr>
            <p:cNvPr id="48" name="Straight Connector 47"/>
            <p:cNvCxnSpPr/>
            <p:nvPr/>
          </p:nvCxnSpPr>
          <p:spPr>
            <a:xfrm flipH="1">
              <a:off x="17381889" y="9497978"/>
              <a:ext cx="1152128" cy="2016224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17934916" y="8083565"/>
              <a:ext cx="954622" cy="1862263"/>
              <a:chOff x="18739595" y="10069438"/>
              <a:chExt cx="954622" cy="1862263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1" name="Straight Connector 80"/>
          <p:cNvCxnSpPr/>
          <p:nvPr/>
        </p:nvCxnSpPr>
        <p:spPr>
          <a:xfrm flipH="1">
            <a:off x="17022528" y="10048696"/>
            <a:ext cx="1151995" cy="2015991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16384587" y="10698470"/>
            <a:ext cx="954512" cy="1862048"/>
            <a:chOff x="18739595" y="10056738"/>
            <a:chExt cx="954622" cy="1862263"/>
          </a:xfrm>
        </p:grpSpPr>
        <p:sp>
          <p:nvSpPr>
            <p:cNvPr id="60" name="TextBox 59"/>
            <p:cNvSpPr txBox="1"/>
            <p:nvPr/>
          </p:nvSpPr>
          <p:spPr>
            <a:xfrm>
              <a:off x="18739595" y="10858862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9079418" y="100567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>
            <a:off x="18124185" y="10112105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0"/>
          <p:cNvGrpSpPr/>
          <p:nvPr/>
        </p:nvGrpSpPr>
        <p:grpSpPr>
          <a:xfrm>
            <a:off x="1235164" y="4478002"/>
            <a:ext cx="21819676" cy="9120011"/>
            <a:chOff x="1270511" y="5884230"/>
            <a:chExt cx="21819676" cy="10047039"/>
          </a:xfrm>
        </p:grpSpPr>
        <p:sp>
          <p:nvSpPr>
            <p:cNvPr id="137" name="Rounded Rectangle 136"/>
            <p:cNvSpPr/>
            <p:nvPr/>
          </p:nvSpPr>
          <p:spPr>
            <a:xfrm>
              <a:off x="1272210" y="6139009"/>
              <a:ext cx="21817977" cy="97922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84230"/>
              <a:ext cx="3568119" cy="927782"/>
              <a:chOff x="1224541" y="6322797"/>
              <a:chExt cx="3568119" cy="92778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73976" y="6335113"/>
                <a:ext cx="2186817" cy="91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54"/>
          <p:cNvGrpSpPr/>
          <p:nvPr/>
        </p:nvGrpSpPr>
        <p:grpSpPr>
          <a:xfrm>
            <a:off x="1235164" y="2417580"/>
            <a:ext cx="21841827" cy="1918355"/>
            <a:chOff x="1268078" y="3405486"/>
            <a:chExt cx="21841827" cy="1809254"/>
          </a:xfrm>
        </p:grpSpPr>
        <p:sp>
          <p:nvSpPr>
            <p:cNvPr id="151" name="Rounded Rectangle 150"/>
            <p:cNvSpPr/>
            <p:nvPr/>
          </p:nvSpPr>
          <p:spPr>
            <a:xfrm>
              <a:off x="1268078" y="3790951"/>
              <a:ext cx="21841827" cy="14237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250671" y="3527166"/>
                <a:ext cx="2231701" cy="754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.ABC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 = SB = SC = AB = AC = a, BC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vi-VN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  <a:blipFill>
                <a:blip r:embed="rId3"/>
                <a:stretch>
                  <a:fillRect l="-1405" t="-3663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4" name="Rounded Rectangle 3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64" name="Rectangle 63"/>
          <p:cNvSpPr/>
          <p:nvPr/>
        </p:nvSpPr>
        <p:spPr>
          <a:xfrm>
            <a:off x="2327176" y="7152283"/>
            <a:ext cx="10647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+ A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2a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B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4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blipFill>
                <a:blip r:embed="rId4"/>
                <a:stretch>
                  <a:fillRect l="-6539" t="-5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= 120</a:t>
                </a:r>
                <a:r>
                  <a:rPr lang="vi-VN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  <a:blipFill>
                <a:blip r:embed="rId5"/>
                <a:stretch>
                  <a:fillRect l="-2301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327176" y="10337803"/>
            <a:ext cx="12230218" cy="1168397"/>
            <a:chOff x="3054471" y="9471508"/>
            <a:chExt cx="12231633" cy="1168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800"/>
                    </a:spcBef>
                  </a:pPr>
                  <a:r>
                    <a:rPr lang="en-US" sz="44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44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44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4400" b="1" i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.a.cos120</a:t>
                  </a:r>
                  <a:r>
                    <a:rPr lang="en-US" sz="4800" b="1" i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  <a:blipFill>
                  <a:blip r:embed="rId6"/>
                  <a:stretch>
                    <a:fillRect l="-2044" b="-11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91" name="Equation" r:id="rId7" imgW="266400" imgH="469800" progId="Equation.DSMT4">
                        <p:embed/>
                      </p:oleObj>
                    </mc:Choice>
                    <mc:Fallback>
                      <p:oleObj name="Equation" r:id="rId7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59" name="Equation" r:id="rId9" imgW="266400" imgH="469800" progId="Equation.DSMT4">
                        <p:embed/>
                      </p:oleObj>
                    </mc:Choice>
                    <mc:Fallback>
                      <p:oleObj name="Equation" r:id="rId9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12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blipFill>
                <a:blip r:embed="rId11"/>
                <a:stretch>
                  <a:fillRect l="-5208" t="-6383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19645367" y="10235015"/>
            <a:ext cx="2849208" cy="1584613"/>
            <a:chOff x="17286312" y="10236200"/>
            <a:chExt cx="2849538" cy="1584796"/>
          </a:xfrm>
        </p:grpSpPr>
        <p:cxnSp>
          <p:nvCxnSpPr>
            <p:cNvPr id="102" name="Straight Connector 101"/>
            <p:cNvCxnSpPr/>
            <p:nvPr/>
          </p:nvCxnSpPr>
          <p:spPr>
            <a:xfrm flipV="1">
              <a:off x="17286312" y="10236200"/>
              <a:ext cx="2849538" cy="158479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8752368" y="10902156"/>
            <a:ext cx="91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892"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368" y="10902156"/>
                          <a:ext cx="9144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/>
          <p:cNvGrpSpPr/>
          <p:nvPr/>
        </p:nvGrpSpPr>
        <p:grpSpPr>
          <a:xfrm>
            <a:off x="18196122" y="10222317"/>
            <a:ext cx="1468292" cy="1603660"/>
            <a:chOff x="15836900" y="10223500"/>
            <a:chExt cx="1468462" cy="1603846"/>
          </a:xfrm>
        </p:grpSpPr>
        <p:cxnSp>
          <p:nvCxnSpPr>
            <p:cNvPr id="100" name="Straight Connector 99"/>
            <p:cNvCxnSpPr/>
            <p:nvPr/>
          </p:nvCxnSpPr>
          <p:spPr>
            <a:xfrm>
              <a:off x="15836900" y="10223500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037684" y="10646190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8234218" y="9551014"/>
            <a:ext cx="4190515" cy="769441"/>
            <a:chOff x="18234124" y="9552118"/>
            <a:chExt cx="4191000" cy="76953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8234124" y="10236200"/>
              <a:ext cx="419100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20514630" y="9552118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18232035" y="10241984"/>
            <a:ext cx="4190515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17606010" y="7073999"/>
            <a:ext cx="2490402" cy="3606829"/>
            <a:chOff x="17605844" y="7074818"/>
            <a:chExt cx="2490690" cy="360724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8224326" y="7074818"/>
              <a:ext cx="1872208" cy="3168352"/>
              <a:chOff x="15865202" y="7074818"/>
              <a:chExt cx="1872208" cy="3168352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 flipV="1">
                <a:off x="15865202" y="7074818"/>
                <a:ext cx="1872208" cy="316835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6182262" y="8311148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7605844" y="8819801"/>
              <a:ext cx="954622" cy="1862263"/>
              <a:chOff x="18739595" y="10069438"/>
              <a:chExt cx="954622" cy="1862263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0080948" y="7053127"/>
            <a:ext cx="3428474" cy="3639375"/>
            <a:chOff x="20081067" y="7053943"/>
            <a:chExt cx="3428871" cy="3639796"/>
          </a:xfrm>
        </p:grpSpPr>
        <p:grpSp>
          <p:nvGrpSpPr>
            <p:cNvPr id="134" name="Group 133"/>
            <p:cNvGrpSpPr/>
            <p:nvPr/>
          </p:nvGrpSpPr>
          <p:grpSpPr>
            <a:xfrm>
              <a:off x="20081067" y="7053943"/>
              <a:ext cx="2380343" cy="3222171"/>
              <a:chOff x="17721943" y="7053943"/>
              <a:chExt cx="2380343" cy="322217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7721943" y="7053943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18975498" y="8155500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161235" y="8831476"/>
              <a:ext cx="1348703" cy="1862263"/>
              <a:chOff x="19066718" y="10069438"/>
              <a:chExt cx="1348703" cy="1862263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19460799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19376416" y="7073999"/>
            <a:ext cx="1314510" cy="5389612"/>
            <a:chOff x="19376454" y="7074818"/>
            <a:chExt cx="1314662" cy="5390236"/>
          </a:xfrm>
        </p:grpSpPr>
        <p:cxnSp>
          <p:nvCxnSpPr>
            <p:cNvPr id="111" name="Straight Connector 110"/>
            <p:cNvCxnSpPr/>
            <p:nvPr/>
          </p:nvCxnSpPr>
          <p:spPr>
            <a:xfrm flipH="1">
              <a:off x="19664486" y="7074818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" name="Group 122"/>
            <p:cNvGrpSpPr/>
            <p:nvPr/>
          </p:nvGrpSpPr>
          <p:grpSpPr>
            <a:xfrm>
              <a:off x="19376454" y="10358158"/>
              <a:ext cx="1314662" cy="2106896"/>
              <a:chOff x="19066718" y="10069438"/>
              <a:chExt cx="1314662" cy="2106896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19426758" y="11406804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19066718" y="10069438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42" name="Straight Connector 141"/>
          <p:cNvCxnSpPr/>
          <p:nvPr/>
        </p:nvCxnSpPr>
        <p:spPr>
          <a:xfrm flipH="1">
            <a:off x="19662505" y="7112095"/>
            <a:ext cx="431998" cy="467997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19804948" y="5662469"/>
            <a:ext cx="1428947" cy="1862048"/>
            <a:chOff x="19066718" y="10069438"/>
            <a:chExt cx="1429112" cy="1862263"/>
          </a:xfrm>
        </p:grpSpPr>
        <p:sp>
          <p:nvSpPr>
            <p:cNvPr id="118" name="TextBox 117"/>
            <p:cNvSpPr txBox="1"/>
            <p:nvPr/>
          </p:nvSpPr>
          <p:spPr>
            <a:xfrm>
              <a:off x="19541208" y="11026626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9066718" y="100694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327176" y="4944925"/>
            <a:ext cx="8631028" cy="1760675"/>
            <a:chOff x="2327176" y="4762500"/>
            <a:chExt cx="8631028" cy="176067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327176" y="5283189"/>
              <a:ext cx="8282419" cy="817578"/>
              <a:chOff x="2325241" y="5283795"/>
              <a:chExt cx="8283375" cy="81767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325241" y="5283795"/>
                <a:ext cx="828337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93" name="Equation" r:id="rId14" imgW="279360" imgH="507960" progId="Equation.DSMT4">
                          <p:embed/>
                        </p:oleObj>
                      </mc:Choice>
                      <mc:Fallback>
                        <p:oleObj name="Equation" r:id="rId14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1" name="Equation" r:id="rId16" imgW="279360" imgH="507960" progId="Equation.DSMT4">
                          <p:embed/>
                        </p:oleObj>
                      </mc:Choice>
                      <mc:Fallback>
                        <p:oleObj name="Equation" r:id="rId16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𝑪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i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+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𝑨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+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/>
          <p:cNvGrpSpPr/>
          <p:nvPr/>
        </p:nvGrpSpPr>
        <p:grpSpPr>
          <a:xfrm>
            <a:off x="2327176" y="11428196"/>
            <a:ext cx="8000117" cy="1906804"/>
            <a:chOff x="2977629" y="11202947"/>
            <a:chExt cx="8000117" cy="19068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2977629" y="11901486"/>
              <a:ext cx="4599509" cy="981928"/>
              <a:chOff x="2975770" y="11902866"/>
              <a:chExt cx="4600041" cy="98204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975770" y="12115378"/>
                <a:ext cx="186551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94" name="Equation" r:id="rId21" imgW="266400" imgH="469800" progId="Equation.DSMT4">
                          <p:embed/>
                        </p:oleObj>
                      </mc:Choice>
                      <mc:Fallback>
                        <p:oleObj name="Equation" r:id="rId21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2" name="Equation" r:id="rId23" imgW="266400" imgH="469800" progId="Equation.DSMT4">
                          <p:embed/>
                        </p:oleObj>
                      </mc:Choice>
                      <mc:Fallback>
                        <p:oleObj name="Equation" r:id="rId23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710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  <p:bldP spid="66" grpId="0"/>
      <p:bldP spid="94" grpId="0"/>
      <p:bldP spid="69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5493774"/>
            <a:ext cx="21819676" cy="8133736"/>
            <a:chOff x="1270511" y="5867400"/>
            <a:chExt cx="21819676" cy="899860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269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21975"/>
            <a:ext cx="21841827" cy="2788861"/>
            <a:chOff x="1268078" y="3405486"/>
            <a:chExt cx="21841827" cy="227592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1841827" cy="18904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=""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45</a:t>
                </a:r>
                <a:r>
                  <a:rPr lang="en-US" sz="48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  	 D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blipFill>
                <a:blip r:embed="rId3"/>
                <a:stretch>
                  <a:fillRect l="-1336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Hình ảnh 51">
            <a:extLst>
              <a:ext uri="{FF2B5EF4-FFF2-40B4-BE49-F238E27FC236}">
                <a16:creationId xmlns="" xmlns:a16="http://schemas.microsoft.com/office/drawing/2014/main" id="{4EF234C4-1E2C-4951-AA36-32F0D139BB60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9279" y="5952694"/>
            <a:ext cx="6812316" cy="7017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="" xmlns:a16="http://schemas.microsoft.com/office/drawing/2014/main" id="{12784CC9-CE8A-442B-A7D9-A0ACE631CD80}"/>
                  </a:ext>
                </a:extLst>
              </p:cNvPr>
              <p:cNvSpPr txBox="1"/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blipFill>
                <a:blip r:embed="rId5"/>
                <a:stretch>
                  <a:fillRect l="-189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="" xmlns:a16="http://schemas.microsoft.com/office/drawing/2014/main" id="{3A6E2FCD-D2DF-4B24-BAC8-B3D2490CB066}"/>
                  </a:ext>
                </a:extLst>
              </p:cNvPr>
              <p:cNvSpPr txBox="1"/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𝑲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blipFill>
                <a:blip r:embed="rId6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="" xmlns:a16="http://schemas.microsoft.com/office/drawing/2014/main" id="{FC10A502-7E69-4DAE-92B5-D76FB7EAB600}"/>
                  </a:ext>
                </a:extLst>
              </p:cNvPr>
              <p:cNvSpPr txBox="1"/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blipFill>
                <a:blip r:embed="rId7"/>
                <a:stretch>
                  <a:fillRect l="-1878" t="-13571" r="-1002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="" xmlns:a16="http://schemas.microsoft.com/office/drawing/2014/main" id="{89866AD0-FF26-4827-A6FC-AA08CDEF57E6}"/>
                  </a:ext>
                </a:extLst>
              </p:cNvPr>
              <p:cNvSpPr txBox="1"/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blipFill>
                <a:blip r:embed="rId8"/>
                <a:stretch>
                  <a:fillRect l="-1830" t="-13669" r="-113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id="{E99250CA-8A4B-4E41-A86D-01BBDA1D5700}"/>
                  </a:ext>
                </a:extLst>
              </p:cNvPr>
              <p:cNvSpPr txBox="1"/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blipFill>
                <a:blip r:embed="rId9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="" xmlns:a16="http://schemas.microsoft.com/office/drawing/2014/main" id="{12A347E4-B77F-484A-8DE5-0B854781D6F7}"/>
                  </a:ext>
                </a:extLst>
              </p:cNvPr>
              <p:cNvSpPr txBox="1"/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//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blipFill>
                <a:blip r:embed="rId10"/>
                <a:stretch>
                  <a:fillRect l="-188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id="{9EE4C342-2CCD-40D7-8E16-2E56C5562BDA}"/>
                  </a:ext>
                </a:extLst>
              </p:cNvPr>
              <p:cNvSpPr txBox="1"/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blipFill>
                <a:blip r:embed="rId11"/>
                <a:stretch>
                  <a:fillRect l="-187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=""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8501801" y="4395018"/>
            <a:ext cx="921126" cy="860695"/>
          </a:xfrm>
          <a:prstGeom prst="donut">
            <a:avLst>
              <a:gd name="adj" fmla="val 9865"/>
            </a:avLst>
          </a:prstGeom>
          <a:solidFill>
            <a:srgbClr val="FF0000"/>
          </a:solidFill>
          <a:ln w="31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36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3749" y="6477000"/>
            <a:ext cx="21819676" cy="6968613"/>
            <a:chOff x="1270511" y="5867400"/>
            <a:chExt cx="21819676" cy="67919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203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80188"/>
            <a:ext cx="21841827" cy="3871860"/>
            <a:chOff x="1268078" y="3405486"/>
            <a:chExt cx="21841827" cy="35444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2"/>
              <a:ext cx="21841827" cy="31589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48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=""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blipFill>
                <a:blip r:embed="rId3"/>
                <a:stretch>
                  <a:fillRect l="-1305" t="-3971" r="-1276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=""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3506787" y="5195655"/>
            <a:ext cx="1047984" cy="979231"/>
          </a:xfrm>
          <a:prstGeom prst="donut">
            <a:avLst>
              <a:gd name="adj" fmla="val 8732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="" xmlns:a16="http://schemas.microsoft.com/office/drawing/2014/main" id="{B7170FC0-8C06-4A37-8AF2-6A6AB34A774D}"/>
                  </a:ext>
                </a:extLst>
              </p:cNvPr>
              <p:cNvSpPr txBox="1"/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blipFill>
                <a:blip r:embed="rId4"/>
                <a:stretch>
                  <a:fillRect l="-9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id="{7D54073C-9AD1-4FFD-BB5C-6B10236BD286}"/>
                  </a:ext>
                </a:extLst>
              </p:cNvPr>
              <p:cNvSpPr txBox="1"/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𝑩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𝑴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𝑷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𝑪</m:t>
                        </m:r>
                      </m:e>
                    </m:acc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blipFill>
                <a:blip r:embed="rId5"/>
                <a:stretch>
                  <a:fillRect l="-2730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="" xmlns:a16="http://schemas.microsoft.com/office/drawing/2014/main" id="{763CB9D9-EDA1-4120-8215-E132BD4B7D0A}"/>
                  </a:ext>
                </a:extLst>
              </p:cNvPr>
              <p:cNvSpPr txBox="1"/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𝑺𝑩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𝑴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="" xmlns:a16="http://schemas.microsoft.com/office/drawing/2014/main" id="{22AA8ADE-3AFD-4935-A60E-A8BC66AC210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9185" y="7071812"/>
            <a:ext cx="6210743" cy="5893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="" xmlns:a16="http://schemas.microsoft.com/office/drawing/2014/main" id="{42D5426C-6EDB-4569-B84C-1C98F48570AB}"/>
                  </a:ext>
                </a:extLst>
              </p:cNvPr>
              <p:cNvSpPr txBox="1"/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blipFill>
                <a:blip r:embed="rId8"/>
                <a:stretch>
                  <a:fillRect l="-193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="" xmlns:a16="http://schemas.microsoft.com/office/drawing/2014/main" id="{25A6A04B-4A22-444F-9FCF-1A96467A611A}"/>
                  </a:ext>
                </a:extLst>
              </p:cNvPr>
              <p:cNvSpPr txBox="1"/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𝑵𝑪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blipFill>
                <a:blip r:embed="rId9"/>
                <a:stretch>
                  <a:fillRect l="-3053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="" xmlns:a16="http://schemas.microsoft.com/office/drawing/2014/main" id="{8CDE42D9-5B78-440B-94F2-69D88968CD14}"/>
                  </a:ext>
                </a:extLst>
              </p:cNvPr>
              <p:cNvSpPr txBox="1"/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𝑷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den>
                        </m:f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00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2" grpId="0"/>
      <p:bldP spid="104" grpId="0"/>
      <p:bldP spid="105" grpId="0"/>
      <p:bldP spid="1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4697" y="5950527"/>
            <a:ext cx="22796090" cy="7682345"/>
            <a:chOff x="1270511" y="5867400"/>
            <a:chExt cx="22796090" cy="84992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22794392" cy="82276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40858"/>
            <a:ext cx="22808113" cy="3345671"/>
            <a:chOff x="1268078" y="3405486"/>
            <a:chExt cx="22808113" cy="27303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2808113" cy="23448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=""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=""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blipFill>
                <a:blip r:embed="rId3"/>
                <a:stretch>
                  <a:fillRect l="-1323" t="-4857" r="-1294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=""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7926387" y="4629018"/>
            <a:ext cx="1066800" cy="979684"/>
          </a:xfrm>
          <a:prstGeom prst="donut">
            <a:avLst>
              <a:gd name="adj" fmla="val 120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="" xmlns:a16="http://schemas.microsoft.com/office/drawing/2014/main" id="{601D64AB-2F93-47F1-9EEE-C0D447E6A36A}"/>
                  </a:ext>
                </a:extLst>
              </p:cNvPr>
              <p:cNvSpPr txBox="1"/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blipFill>
                <a:blip r:embed="rId4"/>
                <a:stretch>
                  <a:fillRect l="-2650"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id="{E3061FE9-7257-4DA9-8BFE-29C69DD4A49E}"/>
                  </a:ext>
                </a:extLst>
              </p:cNvPr>
              <p:cNvSpPr txBox="1"/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 // 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𝑴𝑵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blipFill>
                <a:blip r:embed="rId5"/>
                <a:stretch>
                  <a:fillRect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Picture 101">
            <a:extLst>
              <a:ext uri="{FF2B5EF4-FFF2-40B4-BE49-F238E27FC236}">
                <a16:creationId xmlns="" xmlns:a16="http://schemas.microsoft.com/office/drawing/2014/main" id="{74DEF31A-E0C4-4960-A31D-B0858C68719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2012" y="7182114"/>
            <a:ext cx="4429702" cy="47764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="" xmlns:a16="http://schemas.microsoft.com/office/drawing/2014/main" id="{A3077148-E910-4C64-9A9F-0F9465D0741D}"/>
                  </a:ext>
                </a:extLst>
              </p:cNvPr>
              <p:cNvSpPr txBox="1"/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blipFill>
                <a:blip r:embed="rId7"/>
                <a:stretch>
                  <a:fillRect l="-1860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839806" y="11907982"/>
            <a:ext cx="6674470" cy="1646156"/>
            <a:chOff x="2122897" y="11877627"/>
            <a:chExt cx="6674470" cy="1646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="" xmlns:a16="http://schemas.microsoft.com/office/drawing/2014/main" id="{D7633050-AEF1-4809-8B64-7BC4153B4498}"/>
                    </a:ext>
                  </a:extLst>
                </p:cNvPr>
                <p:cNvSpPr txBox="1"/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d>
                        </m:e>
                      </m:func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blipFill>
                  <a:blip r:embed="rId8"/>
                  <a:stretch>
                    <a:fillRect l="-5172" t="-15493" b="-330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𝑴𝑵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ì </m:t>
                      </m:r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𝑵</m:t>
                              </m:r>
                            </m:e>
                          </m:acc>
                        </m:e>
                      </m:func>
                      <m:r>
                        <a:rPr lang="en-US" sz="4800" b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0162127" y="9134484"/>
            <a:ext cx="5306295" cy="2828916"/>
            <a:chOff x="14859451" y="9009269"/>
            <a:chExt cx="5306295" cy="2828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1366885" y="8615930"/>
            <a:ext cx="9032281" cy="2584840"/>
            <a:chOff x="2049977" y="9181284"/>
            <a:chExt cx="9032281" cy="2584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="" xmlns:a16="http://schemas.microsoft.com/office/drawing/2014/main" id="{2E927D7C-C582-460B-89D7-7AC577EC330C}"/>
                    </a:ext>
                  </a:extLst>
                </p:cNvPr>
                <p:cNvSpPr txBox="1"/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𝐃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/>
                        </a:rPr>
                        <m:t>𝐌𝐍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vi-VN" sz="48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5137" t="-1605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𝑴𝑵</m:t>
                                </m:r>
                              </m:e>
                            </m:acc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𝑴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𝑵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63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3" grpId="0"/>
      <p:bldP spid="13" grpId="0"/>
      <p:bldP spid="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977564" y="8190268"/>
            <a:ext cx="3024052" cy="897612"/>
            <a:chOff x="2975704" y="8191216"/>
            <a:chExt cx="3024402" cy="89771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975704" y="9088932"/>
              <a:ext cx="2959751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360026" y="8191216"/>
              <a:ext cx="640080" cy="831093"/>
              <a:chOff x="2810718" y="6066706"/>
              <a:chExt cx="640080" cy="831093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831754" y="6066706"/>
                <a:ext cx="504056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+mj-lt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810718" y="6167742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70149" y="2894770"/>
            <a:ext cx="21846878" cy="2883235"/>
            <a:chOff x="1144587" y="2581276"/>
            <a:chExt cx="21849407" cy="2883569"/>
          </a:xfrm>
        </p:grpSpPr>
        <p:sp>
          <p:nvSpPr>
            <p:cNvPr id="7" name="Rounded Rectangle 6"/>
            <p:cNvSpPr/>
            <p:nvPr/>
          </p:nvSpPr>
          <p:spPr>
            <a:xfrm>
              <a:off x="1380722" y="2917507"/>
              <a:ext cx="21613272" cy="2547338"/>
            </a:xfrm>
            <a:prstGeom prst="roundRect">
              <a:avLst>
                <a:gd name="adj" fmla="val 592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144587" y="258127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4" name="Rectangle 23"/>
          <p:cNvSpPr/>
          <p:nvPr/>
        </p:nvSpPr>
        <p:spPr>
          <a:xfrm>
            <a:off x="2210886" y="3761509"/>
            <a:ext cx="212380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ú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10885" y="4676066"/>
            <a:ext cx="188981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í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545628" y="7386079"/>
            <a:ext cx="791996" cy="2604721"/>
            <a:chOff x="1543602" y="7386934"/>
            <a:chExt cx="792088" cy="260502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2110617" y="738693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1543602" y="9068520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48086" y="9544632"/>
            <a:ext cx="3077533" cy="923330"/>
            <a:chOff x="2346153" y="9545737"/>
            <a:chExt cx="3077889" cy="923437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346153" y="10268223"/>
              <a:ext cx="2807820" cy="12463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631954" y="9545737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6649613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7009611" y="6742993"/>
            <a:ext cx="791996" cy="2581890"/>
            <a:chOff x="8166653" y="6361086"/>
            <a:chExt cx="792088" cy="2582189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736410" y="649875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66653" y="636108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155299" y="9184632"/>
            <a:ext cx="3976996" cy="923330"/>
            <a:chOff x="9384482" y="8968234"/>
            <a:chExt cx="3977456" cy="9234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384482" y="970808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12569850" y="8968234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8619048" y="7888638"/>
            <a:ext cx="3894451" cy="923330"/>
            <a:chOff x="10047292" y="7506866"/>
            <a:chExt cx="3894902" cy="923437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10047292" y="826792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3150106" y="750686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3417582" y="9936100"/>
            <a:ext cx="4679978" cy="2618650"/>
            <a:chOff x="13416930" y="9937250"/>
            <a:chExt cx="4680520" cy="2618953"/>
          </a:xfrm>
        </p:grpSpPr>
        <p:sp>
          <p:nvSpPr>
            <p:cNvPr id="27" name="Parallelogram 26"/>
            <p:cNvSpPr/>
            <p:nvPr/>
          </p:nvSpPr>
          <p:spPr>
            <a:xfrm>
              <a:off x="13416930" y="100271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5032749" y="11405481"/>
              <a:ext cx="2200605" cy="923437"/>
              <a:chOff x="16573199" y="11229992"/>
              <a:chExt cx="2200605" cy="92343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7904270" y="11229992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6573199" y="11999433"/>
                <a:ext cx="2200605" cy="12464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4108728" y="9937250"/>
              <a:ext cx="792088" cy="1946507"/>
              <a:chOff x="15649178" y="9761761"/>
              <a:chExt cx="792088" cy="19465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flipV="1">
                <a:off x="16224546" y="9980386"/>
                <a:ext cx="0" cy="1727882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15649178" y="9761761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59" name="Rectangle 58"/>
          <p:cNvSpPr/>
          <p:nvPr/>
        </p:nvSpPr>
        <p:spPr>
          <a:xfrm>
            <a:off x="18241559" y="6858000"/>
            <a:ext cx="4518971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ắt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953560" y="10673982"/>
            <a:ext cx="5495414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, b</a:t>
            </a:r>
            <a:r>
              <a:rPr lang="vi-VN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éo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7122"/>
              </p:ext>
            </p:extLst>
          </p:nvPr>
        </p:nvGraphicFramePr>
        <p:xfrm>
          <a:off x="7788275" y="11064875"/>
          <a:ext cx="3975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0" name="Equation" r:id="rId3" imgW="3974760" imgH="1688760" progId="Equation.DSMT4">
                  <p:embed/>
                </p:oleObj>
              </mc:Choice>
              <mc:Fallback>
                <p:oleObj name="Equation" r:id="rId3" imgW="39747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1064875"/>
                        <a:ext cx="3975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547236" y="11493991"/>
            <a:ext cx="4572000" cy="723408"/>
            <a:chOff x="1545211" y="11495314"/>
            <a:chExt cx="4572529" cy="723491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60510"/>
                </p:ext>
              </p:extLst>
            </p:nvPr>
          </p:nvGraphicFramePr>
          <p:xfrm>
            <a:off x="1545211" y="11621837"/>
            <a:ext cx="4572529" cy="5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71" name="Equation" r:id="rId5" imgW="4572000" imgH="596880" progId="Equation.DSMT4">
                    <p:embed/>
                  </p:oleObj>
                </mc:Choice>
                <mc:Fallback>
                  <p:oleObj name="Equation" r:id="rId5" imgW="45720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211" y="11621837"/>
                          <a:ext cx="4572529" cy="5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698184" y="6954084"/>
            <a:ext cx="978409" cy="2642529"/>
            <a:chOff x="2696292" y="6954886"/>
            <a:chExt cx="978522" cy="2642834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001104" y="7288980"/>
              <a:ext cx="0" cy="1799953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2696292" y="6954886"/>
              <a:ext cx="978522" cy="2642834"/>
              <a:chOff x="2696292" y="6954886"/>
              <a:chExt cx="978522" cy="2642834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696292" y="7735457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3034734" y="6954886"/>
                <a:ext cx="640080" cy="831093"/>
                <a:chOff x="2810718" y="6066706"/>
                <a:chExt cx="640080" cy="831093"/>
              </a:xfrm>
            </p:grpSpPr>
            <p:sp>
              <p:nvSpPr>
                <p:cNvPr id="73" name="TextBox 72"/>
                <p:cNvSpPr txBox="1"/>
                <p:nvPr/>
              </p:nvSpPr>
              <p:spPr>
                <a:xfrm>
                  <a:off x="2831754" y="6066706"/>
                  <a:ext cx="50405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+mj-lt"/>
                      <a:ea typeface="Tahoma" pitchFamily="34" charset="0"/>
                      <a:cs typeface="Tahoma" pitchFamily="34" charset="0"/>
                    </a:rPr>
                    <a:t>u</a:t>
                  </a:r>
                  <a:endParaRPr lang="en-US" sz="48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810718" y="6167742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2" name="Group 91"/>
          <p:cNvGrpSpPr/>
          <p:nvPr/>
        </p:nvGrpSpPr>
        <p:grpSpPr>
          <a:xfrm>
            <a:off x="13417582" y="6419603"/>
            <a:ext cx="4679978" cy="2528764"/>
            <a:chOff x="13416930" y="6420346"/>
            <a:chExt cx="4680520" cy="2529057"/>
          </a:xfrm>
        </p:grpSpPr>
        <p:sp>
          <p:nvSpPr>
            <p:cNvPr id="90" name="Parallelogram 89"/>
            <p:cNvSpPr/>
            <p:nvPr/>
          </p:nvSpPr>
          <p:spPr>
            <a:xfrm>
              <a:off x="13416930" y="64203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4111610" y="6449393"/>
              <a:ext cx="3680792" cy="2284929"/>
              <a:chOff x="15965984" y="6449393"/>
              <a:chExt cx="3680792" cy="228492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8854688" y="7288089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15965984" y="7991712"/>
                <a:ext cx="3485902" cy="6232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6369258" y="6600825"/>
                <a:ext cx="468955" cy="2133497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6207408" y="6449393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13828405" y="6626186"/>
              <a:ext cx="1072981" cy="2228023"/>
              <a:chOff x="18470081" y="10124862"/>
              <a:chExt cx="1072981" cy="222802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470081" y="11521792"/>
                <a:ext cx="95462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I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9039006" y="10124862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75" name="Straight Connector 74"/>
          <p:cNvCxnSpPr/>
          <p:nvPr/>
        </p:nvCxnSpPr>
        <p:spPr>
          <a:xfrm>
            <a:off x="12717201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roup 10"/>
          <p:cNvGrpSpPr/>
          <p:nvPr/>
        </p:nvGrpSpPr>
        <p:grpSpPr>
          <a:xfrm>
            <a:off x="1072066" y="4595369"/>
            <a:ext cx="22627722" cy="8815831"/>
            <a:chOff x="1270511" y="5867400"/>
            <a:chExt cx="20567184" cy="8308150"/>
          </a:xfrm>
        </p:grpSpPr>
        <p:sp>
          <p:nvSpPr>
            <p:cNvPr id="177" name="Rounded Rectangle 176"/>
            <p:cNvSpPr/>
            <p:nvPr/>
          </p:nvSpPr>
          <p:spPr>
            <a:xfrm>
              <a:off x="1272210" y="6139009"/>
              <a:ext cx="20565485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8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7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1" name="Round Diagonal Corner Rectangle 18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2" name="Group 54"/>
          <p:cNvGrpSpPr/>
          <p:nvPr/>
        </p:nvGrpSpPr>
        <p:grpSpPr>
          <a:xfrm>
            <a:off x="978332" y="2466852"/>
            <a:ext cx="22721456" cy="2025469"/>
            <a:chOff x="1268078" y="3405486"/>
            <a:chExt cx="20798436" cy="1806947"/>
          </a:xfrm>
        </p:grpSpPr>
        <p:sp>
          <p:nvSpPr>
            <p:cNvPr id="125" name="Rounded Rectangle 124"/>
            <p:cNvSpPr/>
            <p:nvPr/>
          </p:nvSpPr>
          <p:spPr>
            <a:xfrm>
              <a:off x="1328018" y="3629889"/>
              <a:ext cx="20738496" cy="15825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6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1" name="Rectangle 1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123" name="Straight Connector 122"/>
          <p:cNvCxnSpPr/>
          <p:nvPr/>
        </p:nvCxnSpPr>
        <p:spPr>
          <a:xfrm>
            <a:off x="19496909" y="7433997"/>
            <a:ext cx="2015991" cy="2375989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8632734" y="9011021"/>
            <a:ext cx="4190515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483642" y="2742717"/>
            <a:ext cx="1974162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ứ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D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vi-VN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D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minh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666090" y="9629604"/>
            <a:ext cx="22594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đó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44523" y="12471229"/>
            <a:ext cx="4582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uy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ra PQ 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B</a:t>
            </a:r>
            <a:endParaRPr lang="en-US" sz="48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71591" y="5631361"/>
            <a:ext cx="7480970" cy="830997"/>
            <a:chOff x="1808382" y="4994979"/>
            <a:chExt cx="7481836" cy="831094"/>
          </a:xfrm>
        </p:grpSpPr>
        <p:sp>
          <p:nvSpPr>
            <p:cNvPr id="35" name="Rectangle 34"/>
            <p:cNvSpPr/>
            <p:nvPr/>
          </p:nvSpPr>
          <p:spPr>
            <a:xfrm>
              <a:off x="1808382" y="4994979"/>
              <a:ext cx="7481836" cy="8310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 PQ = PA + AC + C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373380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5161232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6724756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8206045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54337" y="6833487"/>
            <a:ext cx="7480970" cy="879907"/>
            <a:chOff x="2672014" y="5029200"/>
            <a:chExt cx="7481836" cy="880009"/>
          </a:xfrm>
        </p:grpSpPr>
        <p:sp>
          <p:nvSpPr>
            <p:cNvPr id="60" name="Rectangle 59"/>
            <p:cNvSpPr/>
            <p:nvPr/>
          </p:nvSpPr>
          <p:spPr>
            <a:xfrm>
              <a:off x="2672014" y="5078116"/>
              <a:ext cx="748183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:  PQ = PB + BD + D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960354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5426297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79064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8384509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623334" y="8084523"/>
            <a:ext cx="7035483" cy="846463"/>
            <a:chOff x="2060153" y="7172226"/>
            <a:chExt cx="7036297" cy="846561"/>
          </a:xfrm>
        </p:grpSpPr>
        <p:sp>
          <p:nvSpPr>
            <p:cNvPr id="39" name="Rectangle 38"/>
            <p:cNvSpPr/>
            <p:nvPr/>
          </p:nvSpPr>
          <p:spPr>
            <a:xfrm>
              <a:off x="2060153" y="7187694"/>
              <a:ext cx="7036297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2PQ = AC + BD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4228449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800937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201388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8861569" y="7755082"/>
            <a:ext cx="7035483" cy="1333500"/>
            <a:chOff x="10027641" y="6887803"/>
            <a:chExt cx="7036297" cy="1333654"/>
          </a:xfrm>
        </p:grpSpPr>
        <p:grpSp>
          <p:nvGrpSpPr>
            <p:cNvPr id="75" name="Group 74"/>
            <p:cNvGrpSpPr/>
            <p:nvPr/>
          </p:nvGrpSpPr>
          <p:grpSpPr>
            <a:xfrm>
              <a:off x="10027641" y="7172226"/>
              <a:ext cx="7036297" cy="846561"/>
              <a:chOff x="3677641" y="7172226"/>
              <a:chExt cx="7036297" cy="846561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3677641" y="7187694"/>
                <a:ext cx="7036297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=    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D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65065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80178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280264"/>
                </p:ext>
              </p:extLst>
            </p:nvPr>
          </p:nvGraphicFramePr>
          <p:xfrm>
            <a:off x="12320603" y="6887803"/>
            <a:ext cx="393746" cy="1333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6" name="Equation" r:id="rId3" imgW="393480" imgH="1333440" progId="Equation.DSMT4">
                    <p:embed/>
                  </p:oleObj>
                </mc:Choice>
                <mc:Fallback>
                  <p:oleObj name="Equation" r:id="rId3" imgW="3934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0603" y="6887803"/>
                          <a:ext cx="393746" cy="1333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5309124" y="9302115"/>
            <a:ext cx="8639960" cy="1219059"/>
            <a:chOff x="10718005" y="6916738"/>
            <a:chExt cx="8640960" cy="1219200"/>
          </a:xfrm>
        </p:grpSpPr>
        <p:grpSp>
          <p:nvGrpSpPr>
            <p:cNvPr id="92" name="Group 91"/>
            <p:cNvGrpSpPr/>
            <p:nvPr/>
          </p:nvGrpSpPr>
          <p:grpSpPr>
            <a:xfrm>
              <a:off x="10718005" y="7172226"/>
              <a:ext cx="8640960" cy="846561"/>
              <a:chOff x="4368005" y="7172226"/>
              <a:chExt cx="8640960" cy="846561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4368005" y="7187694"/>
                <a:ext cx="864096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. AB =    ( AC + BD ).AB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Straight Arrow Connector 94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5693865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7952304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>
                <a:off x="94255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07971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3632481" y="6916738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7" name="Equation" r:id="rId5" imgW="406224" imgH="1218671" progId="Equation.DSMT4">
                    <p:embed/>
                  </p:oleObj>
                </mc:Choice>
                <mc:Fallback>
                  <p:oleObj name="Equation" r:id="rId5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2481" y="6916738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7545387" y="10892303"/>
            <a:ext cx="7343966" cy="1219059"/>
            <a:chOff x="12749808" y="8731002"/>
            <a:chExt cx="7344816" cy="1219200"/>
          </a:xfrm>
        </p:grpSpPr>
        <p:sp>
          <p:nvSpPr>
            <p:cNvPr id="100" name="TextBox 99"/>
            <p:cNvSpPr txBox="1"/>
            <p:nvPr/>
          </p:nvSpPr>
          <p:spPr>
            <a:xfrm>
              <a:off x="12749808" y="8985126"/>
              <a:ext cx="73448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=    ( AC . AB + BD . AB )</a:t>
              </a:r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3429754" y="8731002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8" name="Equation" r:id="rId7" imgW="406224" imgH="1218671" progId="Equation.DSMT4">
                    <p:embed/>
                  </p:oleObj>
                </mc:Choice>
                <mc:Fallback>
                  <p:oleObj name="Equation" r:id="rId7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9754" y="8731002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Arrow Connector 101"/>
            <p:cNvCxnSpPr/>
            <p:nvPr/>
          </p:nvCxnSpPr>
          <p:spPr>
            <a:xfrm>
              <a:off x="14211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155070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1705012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18402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88718"/>
              </p:ext>
            </p:extLst>
          </p:nvPr>
        </p:nvGraphicFramePr>
        <p:xfrm>
          <a:off x="14252575" y="10766714"/>
          <a:ext cx="360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9" name="Equation" r:id="rId8" imgW="3606480" imgH="1447560" progId="Equation.DSMT4">
                  <p:embed/>
                </p:oleObj>
              </mc:Choice>
              <mc:Fallback>
                <p:oleObj name="Equation" r:id="rId8" imgW="3606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575" y="10766714"/>
                        <a:ext cx="36036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2744787" y="12482491"/>
            <a:ext cx="5140266" cy="837956"/>
            <a:chOff x="2155389" y="12149286"/>
            <a:chExt cx="5140861" cy="838053"/>
          </a:xfrm>
        </p:grpSpPr>
        <p:sp>
          <p:nvSpPr>
            <p:cNvPr id="46" name="Rectangle 45"/>
            <p:cNvSpPr/>
            <p:nvPr/>
          </p:nvSpPr>
          <p:spPr>
            <a:xfrm>
              <a:off x="2155389" y="12156246"/>
              <a:ext cx="5140861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PQ . AB = 0</a:t>
              </a: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333581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461216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Connector 113"/>
          <p:cNvCxnSpPr/>
          <p:nvPr/>
        </p:nvCxnSpPr>
        <p:spPr>
          <a:xfrm flipV="1">
            <a:off x="20043882" y="9011021"/>
            <a:ext cx="2849208" cy="15846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18594638" y="8697600"/>
            <a:ext cx="1468292" cy="1904383"/>
            <a:chOff x="17680080" y="8698607"/>
            <a:chExt cx="1468462" cy="1904603"/>
          </a:xfrm>
        </p:grpSpPr>
        <p:sp>
          <p:nvSpPr>
            <p:cNvPr id="142" name="Freeform 141"/>
            <p:cNvSpPr/>
            <p:nvPr/>
          </p:nvSpPr>
          <p:spPr>
            <a:xfrm>
              <a:off x="17705437" y="8698607"/>
              <a:ext cx="428625" cy="600075"/>
            </a:xfrm>
            <a:custGeom>
              <a:avLst/>
              <a:gdLst>
                <a:gd name="connsiteX0" fmla="*/ 0 w 428625"/>
                <a:gd name="connsiteY0" fmla="*/ 333375 h 600075"/>
                <a:gd name="connsiteX1" fmla="*/ 228600 w 428625"/>
                <a:gd name="connsiteY1" fmla="*/ 600075 h 600075"/>
                <a:gd name="connsiteX2" fmla="*/ 428625 w 428625"/>
                <a:gd name="connsiteY2" fmla="*/ 257175 h 600075"/>
                <a:gd name="connsiteX3" fmla="*/ 228600 w 428625"/>
                <a:gd name="connsiteY3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8625" h="600075">
                  <a:moveTo>
                    <a:pt x="0" y="333375"/>
                  </a:moveTo>
                  <a:lnTo>
                    <a:pt x="228600" y="600075"/>
                  </a:lnTo>
                  <a:lnTo>
                    <a:pt x="428625" y="257175"/>
                  </a:lnTo>
                  <a:lnTo>
                    <a:pt x="228600" y="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17680080" y="8999364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8004526" y="5850005"/>
            <a:ext cx="2490402" cy="3606614"/>
            <a:chOff x="17089900" y="5850682"/>
            <a:chExt cx="2490690" cy="360703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17708382" y="5850682"/>
              <a:ext cx="1872208" cy="3168352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17089900" y="7595665"/>
              <a:ext cx="954622" cy="1862048"/>
              <a:chOff x="18739595" y="10069438"/>
              <a:chExt cx="954622" cy="1862048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8739595" y="1085886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20324770" y="5829132"/>
            <a:ext cx="3583167" cy="3639160"/>
            <a:chOff x="19410412" y="5829807"/>
            <a:chExt cx="3583582" cy="3639581"/>
          </a:xfrm>
        </p:grpSpPr>
        <p:sp>
          <p:nvSpPr>
            <p:cNvPr id="143" name="Freeform 142"/>
            <p:cNvSpPr/>
            <p:nvPr/>
          </p:nvSpPr>
          <p:spPr>
            <a:xfrm>
              <a:off x="19410412" y="5876032"/>
              <a:ext cx="444500" cy="698500"/>
            </a:xfrm>
            <a:custGeom>
              <a:avLst/>
              <a:gdLst>
                <a:gd name="connsiteX0" fmla="*/ 152400 w 444500"/>
                <a:gd name="connsiteY0" fmla="*/ 0 h 698500"/>
                <a:gd name="connsiteX1" fmla="*/ 444500 w 444500"/>
                <a:gd name="connsiteY1" fmla="*/ 381000 h 698500"/>
                <a:gd name="connsiteX2" fmla="*/ 254000 w 444500"/>
                <a:gd name="connsiteY2" fmla="*/ 698500 h 698500"/>
                <a:gd name="connsiteX3" fmla="*/ 0 w 444500"/>
                <a:gd name="connsiteY3" fmla="*/ 330200 h 69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" h="698500">
                  <a:moveTo>
                    <a:pt x="152400" y="0"/>
                  </a:moveTo>
                  <a:lnTo>
                    <a:pt x="444500" y="381000"/>
                  </a:lnTo>
                  <a:lnTo>
                    <a:pt x="254000" y="698500"/>
                  </a:lnTo>
                  <a:lnTo>
                    <a:pt x="0" y="33020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19565123" y="5829807"/>
              <a:ext cx="3428871" cy="3639581"/>
              <a:chOff x="19565123" y="5829807"/>
              <a:chExt cx="3428871" cy="3639581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19565123" y="5829807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Group 134"/>
              <p:cNvGrpSpPr/>
              <p:nvPr/>
            </p:nvGrpSpPr>
            <p:grpSpPr>
              <a:xfrm>
                <a:off x="21645291" y="7607340"/>
                <a:ext cx="1348703" cy="1862048"/>
                <a:chOff x="19066718" y="10069438"/>
                <a:chExt cx="1348703" cy="1862048"/>
              </a:xfrm>
            </p:grpSpPr>
            <p:sp>
              <p:nvSpPr>
                <p:cNvPr id="136" name="TextBox 135"/>
                <p:cNvSpPr txBox="1"/>
                <p:nvPr/>
              </p:nvSpPr>
              <p:spPr>
                <a:xfrm>
                  <a:off x="19460799" y="10858862"/>
                  <a:ext cx="95462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19066718" y="10069438"/>
                  <a:ext cx="504056" cy="1862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499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19774931" y="5850005"/>
            <a:ext cx="1314510" cy="5327975"/>
            <a:chOff x="18860510" y="5850682"/>
            <a:chExt cx="1314662" cy="5328592"/>
          </a:xfrm>
        </p:grpSpPr>
        <p:cxnSp>
          <p:nvCxnSpPr>
            <p:cNvPr id="116" name="Straight Connector 115"/>
            <p:cNvCxnSpPr/>
            <p:nvPr/>
          </p:nvCxnSpPr>
          <p:spPr>
            <a:xfrm flipH="1">
              <a:off x="19148542" y="5850682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18860510" y="9134022"/>
              <a:ext cx="1314662" cy="2045252"/>
              <a:chOff x="19066718" y="10069438"/>
              <a:chExt cx="1314662" cy="2045252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19426758" y="11406804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4" name="Group 143"/>
          <p:cNvGrpSpPr/>
          <p:nvPr/>
        </p:nvGrpSpPr>
        <p:grpSpPr>
          <a:xfrm>
            <a:off x="19065443" y="6057114"/>
            <a:ext cx="954512" cy="1861833"/>
            <a:chOff x="18894659" y="10069438"/>
            <a:chExt cx="954622" cy="1862048"/>
          </a:xfrm>
        </p:grpSpPr>
        <p:sp>
          <p:nvSpPr>
            <p:cNvPr id="145" name="TextBox 144"/>
            <p:cNvSpPr txBox="1"/>
            <p:nvPr/>
          </p:nvSpPr>
          <p:spPr>
            <a:xfrm>
              <a:off x="18894659" y="1087041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21212653" y="8391260"/>
            <a:ext cx="1396033" cy="2016497"/>
            <a:chOff x="19066718" y="10069438"/>
            <a:chExt cx="1396195" cy="2016730"/>
          </a:xfrm>
        </p:grpSpPr>
        <p:sp>
          <p:nvSpPr>
            <p:cNvPr id="148" name="TextBox 147"/>
            <p:cNvSpPr txBox="1"/>
            <p:nvPr/>
          </p:nvSpPr>
          <p:spPr>
            <a:xfrm>
              <a:off x="19508291" y="11378282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0223073" y="4447265"/>
            <a:ext cx="1428947" cy="1861833"/>
            <a:chOff x="19066718" y="10069438"/>
            <a:chExt cx="1429112" cy="1862048"/>
          </a:xfrm>
        </p:grpSpPr>
        <p:sp>
          <p:nvSpPr>
            <p:cNvPr id="133" name="TextBox 132"/>
            <p:cNvSpPr txBox="1"/>
            <p:nvPr/>
          </p:nvSpPr>
          <p:spPr>
            <a:xfrm>
              <a:off x="19541208" y="1102662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64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32515" y="5419725"/>
            <a:ext cx="22243472" cy="8045669"/>
            <a:chOff x="1270511" y="5867400"/>
            <a:chExt cx="20217925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216226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32515" y="2466852"/>
            <a:ext cx="22243472" cy="2768328"/>
            <a:chOff x="1268078" y="3405486"/>
            <a:chExt cx="20360906" cy="2469661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300967" cy="2245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95283" y="1591946"/>
            <a:ext cx="20647585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smtClean="0">
                    <a:solidFill>
                      <a:schemeClr val="tx1"/>
                    </a:solidFill>
                    <a:latin typeface="Cambria Math"/>
                  </a:rPr>
                  <a:t/>
                </a:r>
                <a:br>
                  <a:rPr lang="en-US" sz="4800" b="1" i="1" dirty="0" smtClean="0">
                    <a:solidFill>
                      <a:schemeClr val="tx1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𝟑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B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𝟒𝟓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  <a:blipFill>
                <a:blip r:embed="rId3"/>
                <a:stretch>
                  <a:fillRect l="-156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575" y="6164683"/>
            <a:ext cx="7269162" cy="68226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blipFill>
                <a:blip r:embed="rId5"/>
                <a:stretch>
                  <a:fillRect l="-2897" t="-3086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𝑫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blipFill>
                <a:blip r:embed="rId7"/>
                <a:stretch>
                  <a:fillRect t="-1235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blipFill>
                <a:blip r:embed="rId8"/>
                <a:stretch>
                  <a:fillRect l="-3235" t="-5882" b="-3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blipFill>
                <a:blip r:embed="rId9"/>
                <a:stretch>
                  <a:fillRect l="-16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/>
          <p:cNvSpPr/>
          <p:nvPr/>
        </p:nvSpPr>
        <p:spPr>
          <a:xfrm>
            <a:off x="9601200" y="4260143"/>
            <a:ext cx="839787" cy="87561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35342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7" grpId="0"/>
      <p:bldP spid="9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847406" y="4953000"/>
            <a:ext cx="21318981" cy="8048121"/>
            <a:chOff x="1270511" y="5867400"/>
            <a:chExt cx="19679931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19678232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709942" y="2388484"/>
            <a:ext cx="21456445" cy="2262071"/>
            <a:chOff x="1268078" y="3405486"/>
            <a:chExt cx="19766389" cy="2018023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19706450" cy="1793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5917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25551" y="1591736"/>
            <a:ext cx="20759636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  <a:blipFill>
                <a:blip r:embed="rId3"/>
                <a:stretch>
                  <a:fillRect l="-1431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  <a:blipFill>
                <a:blip r:embed="rId4"/>
                <a:stretch>
                  <a:fillRect l="-1839" t="-16176" r="-840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0387" y="5337879"/>
            <a:ext cx="6163733" cy="60672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blipFill>
                <a:blip r:embed="rId6"/>
                <a:stretch>
                  <a:fillRect l="-2612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𝑫</m:t>
                                      </m:r>
                                    </m:e>
                                  </m:acc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𝑫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𝑩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𝑨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𝑪𝑫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𝑩𝑪𝑫</m:t>
                                      </m:r>
                                    </m:e>
                                  </m:acc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blipFill>
                <a:blip r:embed="rId10"/>
                <a:stretch>
                  <a:fillRect l="-287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/>
          <p:cNvSpPr/>
          <p:nvPr/>
        </p:nvSpPr>
        <p:spPr>
          <a:xfrm>
            <a:off x="14002652" y="3629890"/>
            <a:ext cx="945722" cy="92573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2594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5" grpId="0"/>
      <p:bldP spid="96" grpId="0"/>
      <p:bldP spid="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96891" y="4703618"/>
            <a:ext cx="21593296" cy="8901546"/>
            <a:chOff x="1254169" y="5867400"/>
            <a:chExt cx="19690139" cy="8972697"/>
          </a:xfrm>
        </p:grpSpPr>
        <p:sp>
          <p:nvSpPr>
            <p:cNvPr id="53" name="Rounded Rectangle 52"/>
            <p:cNvSpPr/>
            <p:nvPr/>
          </p:nvSpPr>
          <p:spPr>
            <a:xfrm>
              <a:off x="1254169" y="6346107"/>
              <a:ext cx="19690139" cy="84939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259" y="2466850"/>
            <a:ext cx="21723928" cy="2048135"/>
            <a:chOff x="1268078" y="3405486"/>
            <a:chExt cx="21901766" cy="1827168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1841827" cy="1602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35390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0187" y="151091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7"/>
              <p:cNvSpPr>
                <a:spLocks noChangeArrowheads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blipFill>
                <a:blip r:embed="rId3"/>
                <a:stretch>
                  <a:fillRect l="-1567" t="-7749" r="-1602" b="-19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787" y="6934200"/>
            <a:ext cx="6784110" cy="647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𝑫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blipFill>
                <a:blip r:embed="rId5"/>
                <a:stretch>
                  <a:fillRect l="-3725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20"/>
              <p:cNvSpPr txBox="1">
                <a:spLocks noChangeArrowheads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blipFill>
                <a:blip r:embed="rId6"/>
                <a:stretch>
                  <a:fillRect l="-2823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blipFill>
                <a:blip r:embed="rId7"/>
                <a:stretch>
                  <a:fillRect l="-1462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8"/>
              <p:cNvSpPr txBox="1">
                <a:spLocks noChangeArrowheads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blipFill>
                <a:blip r:embed="rId8"/>
                <a:stretch>
                  <a:fillRect l="-3001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𝑩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4800" b="1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blipFill>
                <a:blip r:embed="rId9"/>
                <a:stretch>
                  <a:fillRect l="-2656" b="-11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 Box 19"/>
              <p:cNvSpPr txBox="1">
                <a:spLocks noChangeArrowheads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blipFill>
                <a:blip r:embed="rId10"/>
                <a:stretch>
                  <a:fillRect l="-6021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17"/>
              <p:cNvSpPr txBox="1">
                <a:spLocks noChangeArrowheads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1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blipFill>
                <a:blip r:embed="rId11"/>
                <a:stretch>
                  <a:fillRect l="-2140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3" grpId="0"/>
      <p:bldP spid="106" grpId="0"/>
      <p:bldP spid="110" grpId="0"/>
      <p:bldP spid="113" grpId="0"/>
      <p:bldP spid="11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92" name="Rounded Rectangle 91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2" name="Rounded Rectangle 41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 nghĩa tích vô hướng của hai vectơ trong mặt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hẳng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endParaRPr lang="vi-V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ó suy ra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ách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o bảng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ên dưới.</a:t>
              </a:r>
              <a:endParaRPr lang="vi-V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a)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blipFill rotWithShape="0">
                <a:blip r:embed="rId3"/>
                <a:stretch>
                  <a:fillRect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 </a:t>
                </a:r>
                <a:r>
                  <a:rPr lang="en-US" sz="4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4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blipFill>
                <a:blip r:embed="rId4"/>
                <a:stretch>
                  <a:fillRect l="-17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16953" y="8466231"/>
            <a:ext cx="6852289" cy="1127510"/>
            <a:chOff x="2826698" y="8384183"/>
            <a:chExt cx="6852289" cy="1127510"/>
          </a:xfrm>
        </p:grpSpPr>
        <p:sp>
          <p:nvSpPr>
            <p:cNvPr id="68" name="Rounded Rectangle 67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  <a:blipFill>
                  <a:blip r:embed="rId5"/>
                  <a:stretch>
                    <a:fillRect t="-2597" r="-3662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1507787" y="8075528"/>
            <a:ext cx="6119949" cy="1882092"/>
            <a:chOff x="13865088" y="9624108"/>
            <a:chExt cx="6119949" cy="1882092"/>
          </a:xfrm>
        </p:grpSpPr>
        <p:sp>
          <p:nvSpPr>
            <p:cNvPr id="94" name="Rounded Rectangle 93"/>
            <p:cNvSpPr/>
            <p:nvPr/>
          </p:nvSpPr>
          <p:spPr>
            <a:xfrm>
              <a:off x="13865088" y="9624108"/>
              <a:ext cx="6119949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59333" y="5056909"/>
            <a:ext cx="21883254" cy="8465127"/>
            <a:chOff x="1270511" y="5867400"/>
            <a:chExt cx="21819676" cy="891006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6384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59333" y="2277351"/>
            <a:ext cx="21883254" cy="2629860"/>
            <a:chOff x="1268078" y="3405486"/>
            <a:chExt cx="20159580" cy="2346132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99641" cy="21217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55855" y="159158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 J, 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, AC, B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𝑲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  <a:r>
                  <a:rPr lang="en-US" sz="48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blipFill>
                <a:blip r:embed="rId3"/>
                <a:stretch>
                  <a:fillRect l="-1542" b="-6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5257800"/>
            <a:ext cx="6026083" cy="62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blipFill>
                <a:blip r:embed="rId5"/>
                <a:stretch>
                  <a:fillRect l="-2020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blipFill>
                <a:blip r:embed="rId6"/>
                <a:stretch>
                  <a:fillRect l="-2736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>
                  <a:spcBef>
                    <a:spcPct val="50000"/>
                  </a:spcBef>
                  <a:defRPr sz="48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m:rPr>
                            <m:nor/>
                          </m:rPr>
                          <a:rPr lang="en-US"/>
                          <m:t> 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(∗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blipFill>
                <a:blip r:embed="rId7"/>
                <a:stretch>
                  <a:fillRect l="-5772" t="-5000" b="-268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m:rPr>
                        <m:nor/>
                      </m:rPr>
                      <a:rPr lang="en-US" sz="4800" b="1" i="1"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blipFill>
                <a:blip r:embed="rId8"/>
                <a:stretch>
                  <a:fillRect l="-1569" t="-6623" b="-3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24"/>
              <p:cNvSpPr>
                <a:spLocks noChangeArrowheads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blipFill>
                <a:blip r:embed="rId9"/>
                <a:stretch>
                  <a:fillRect l="-3295" t="-18382" b="-36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430587" y="5389418"/>
            <a:ext cx="12766313" cy="1480021"/>
            <a:chOff x="2959482" y="5334000"/>
            <a:chExt cx="12766313" cy="1480021"/>
          </a:xfrm>
        </p:grpSpPr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2959482" y="5718314"/>
              <a:ext cx="222858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𝑰𝑲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 ;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3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3" grpId="0"/>
      <p:bldP spid="105" grpId="0"/>
      <p:bldP spid="10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25990" y="5468384"/>
            <a:ext cx="22092797" cy="8247616"/>
            <a:chOff x="1270511" y="5867400"/>
            <a:chExt cx="20051395" cy="861630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049696" cy="83446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88501" y="2322728"/>
            <a:ext cx="22130286" cy="3014772"/>
            <a:chOff x="1268078" y="3405486"/>
            <a:chExt cx="20096744" cy="2689517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36805" cy="246511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2663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8354" y="1404599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HẲNG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 GÓC TRONG 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𝑪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𝑫</m:t>
                        </m:r>
                      </m:e>
                    </m:acc>
                    <m:r>
                      <a:rPr lang="en-US" sz="4800" b="1" smtClean="0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,</m:t>
                    </m:r>
                  </m:oMath>
                </a14:m>
                <a:endPara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/>
                          </a:rPr>
                          <m:t>𝑪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  <a:blipFill>
                <a:blip r:embed="rId3"/>
                <a:stretch>
                  <a:fillRect l="-1672" t="-4110" r="-149" b="-1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121" y="5650476"/>
            <a:ext cx="6220169" cy="63129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𝑨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𝑱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         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𝑩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𝑪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𝑱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blipFill>
                <a:blip r:embed="rId7"/>
                <a:stretch>
                  <a:fillRect l="-2538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blipFill>
                <a:blip r:embed="rId9"/>
                <a:stretch>
                  <a:fillRect l="-1648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blipFill>
                <a:blip r:embed="rId12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𝑪𝑫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𝑰𝑱</m:t>
                            </m:r>
                          </m:e>
                        </m:d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blipFill>
                <a:blip r:embed="rId13"/>
                <a:stretch>
                  <a:fillRect l="-2584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92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7" y="1752600"/>
            <a:ext cx="23622000" cy="118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8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 descr="C:\Users\LENOVO\Desktop\Rusland_Cou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7" y="2133600"/>
            <a:ext cx="22860000" cy="10834233"/>
          </a:xfrm>
          <a:prstGeom prst="rect">
            <a:avLst/>
          </a:prstGeom>
          <a:ln w="127000">
            <a:solidFill>
              <a:schemeClr val="bg1"/>
            </a:solidFill>
            <a:miter lim="800000"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89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C:\Users\LENOVO\Desktop\Muttart Conservatory Pyramids, Edmonton, Alberta-5170077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2" y="0"/>
            <a:ext cx="24381178" cy="13714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820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ounded Rectangle 120"/>
          <p:cNvSpPr/>
          <p:nvPr/>
        </p:nvSpPr>
        <p:spPr>
          <a:xfrm>
            <a:off x="11905588" y="2970018"/>
            <a:ext cx="11879945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 Same Side Corner Rectangle 121"/>
          <p:cNvSpPr/>
          <p:nvPr/>
        </p:nvSpPr>
        <p:spPr>
          <a:xfrm>
            <a:off x="11905588" y="2970018"/>
            <a:ext cx="11879945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812602" y="2970018"/>
            <a:ext cx="10950750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 Same Side Corner Rectangle 31"/>
          <p:cNvSpPr/>
          <p:nvPr/>
        </p:nvSpPr>
        <p:spPr>
          <a:xfrm>
            <a:off x="812602" y="2970018"/>
            <a:ext cx="10950750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457642" y="1606154"/>
            <a:ext cx="6961515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Parallelogram 40"/>
          <p:cNvSpPr/>
          <p:nvPr/>
        </p:nvSpPr>
        <p:spPr>
          <a:xfrm>
            <a:off x="3936741" y="5090897"/>
            <a:ext cx="5759973" cy="1752336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85608" y="3834014"/>
            <a:ext cx="1367994" cy="1931292"/>
            <a:chOff x="3730961" y="9028579"/>
            <a:chExt cx="1368152" cy="1931516"/>
          </a:xfrm>
        </p:grpSpPr>
        <p:sp>
          <p:nvSpPr>
            <p:cNvPr id="43" name="TextBox 42"/>
            <p:cNvSpPr txBox="1"/>
            <p:nvPr/>
          </p:nvSpPr>
          <p:spPr>
            <a:xfrm>
              <a:off x="4144491" y="10190654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B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56745" y="4502835"/>
            <a:ext cx="2879987" cy="905306"/>
            <a:chOff x="17068130" y="2571413"/>
            <a:chExt cx="2880320" cy="905411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23"/>
            <p:cNvGrpSpPr/>
            <p:nvPr/>
          </p:nvGrpSpPr>
          <p:grpSpPr>
            <a:xfrm>
              <a:off x="17161346" y="2571413"/>
              <a:ext cx="640079" cy="830997"/>
              <a:chOff x="17746665" y="6791227"/>
              <a:chExt cx="777556" cy="1023212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617631" y="6027332"/>
            <a:ext cx="3551099" cy="1330707"/>
            <a:chOff x="16708090" y="4399047"/>
            <a:chExt cx="3551510" cy="1330861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223"/>
            <p:cNvGrpSpPr/>
            <p:nvPr/>
          </p:nvGrpSpPr>
          <p:grpSpPr>
            <a:xfrm>
              <a:off x="16945322" y="4399047"/>
              <a:ext cx="640079" cy="830997"/>
              <a:chOff x="17746665" y="6791227"/>
              <a:chExt cx="777556" cy="1023212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184721" y="5246219"/>
            <a:ext cx="1115525" cy="1861833"/>
            <a:chOff x="3730961" y="9028579"/>
            <a:chExt cx="1115654" cy="1862048"/>
          </a:xfrm>
        </p:grpSpPr>
        <p:sp>
          <p:nvSpPr>
            <p:cNvPr id="56" name="TextBox 55"/>
            <p:cNvSpPr txBox="1"/>
            <p:nvPr/>
          </p:nvSpPr>
          <p:spPr>
            <a:xfrm>
              <a:off x="3891993" y="9676651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C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8" name="Freeform 67"/>
          <p:cNvSpPr/>
          <p:nvPr/>
        </p:nvSpPr>
        <p:spPr>
          <a:xfrm>
            <a:off x="5010065" y="5659368"/>
            <a:ext cx="1258179" cy="528882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949480" y="5270957"/>
            <a:ext cx="2879987" cy="719997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55525" y="6015788"/>
            <a:ext cx="3551099" cy="625980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4628800" y="4588167"/>
            <a:ext cx="1020694" cy="1861833"/>
            <a:chOff x="3968193" y="9028579"/>
            <a:chExt cx="1020812" cy="1862048"/>
          </a:xfrm>
        </p:grpSpPr>
        <p:sp>
          <p:nvSpPr>
            <p:cNvPr id="72" name="TextBox 71"/>
            <p:cNvSpPr txBox="1"/>
            <p:nvPr/>
          </p:nvSpPr>
          <p:spPr>
            <a:xfrm>
              <a:off x="4034383" y="9574123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68193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5626" y="8032640"/>
            <a:ext cx="5687974" cy="769352"/>
            <a:chOff x="5064002" y="7218834"/>
            <a:chExt cx="5688632" cy="769441"/>
          </a:xfrm>
        </p:grpSpPr>
        <p:sp>
          <p:nvSpPr>
            <p:cNvPr id="75" name="TextBox 74"/>
            <p:cNvSpPr txBox="1"/>
            <p:nvPr/>
          </p:nvSpPr>
          <p:spPr>
            <a:xfrm>
              <a:off x="5064002" y="7218834"/>
              <a:ext cx="56886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18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666684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48980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2830208" y="9449988"/>
            <a:ext cx="6699392" cy="2519988"/>
          </a:xfrm>
          <a:prstGeom prst="roundRect">
            <a:avLst>
              <a:gd name="adj" fmla="val 4916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89"/>
          <p:cNvGrpSpPr/>
          <p:nvPr/>
        </p:nvGrpSpPr>
        <p:grpSpPr>
          <a:xfrm>
            <a:off x="3166000" y="9823702"/>
            <a:ext cx="5841324" cy="1803663"/>
            <a:chOff x="14568488" y="11126316"/>
            <a:chExt cx="5842000" cy="1803872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4568488" y="11139488"/>
            <a:ext cx="58420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4" name="Equation" r:id="rId4" imgW="5842000" imgH="1790700" progId="Equation.DSMT4">
                    <p:embed/>
                  </p:oleObj>
                </mc:Choice>
                <mc:Fallback>
                  <p:oleObj name="Equation" r:id="rId4" imgW="5842000" imgH="179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8488" y="11139488"/>
                          <a:ext cx="58420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15937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6699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185824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4968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18476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19619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1537637" y="3054210"/>
            <a:ext cx="9532276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vectơ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0241983" y="6478685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13129582" y="6456283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5613571" y="3795110"/>
            <a:ext cx="4463979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16081569" y="4599120"/>
            <a:ext cx="2702485" cy="1275993"/>
            <a:chOff x="15073114" y="3331829"/>
            <a:chExt cx="2702798" cy="1276141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5865202" y="3342596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9393554" y="4554010"/>
            <a:ext cx="2736200" cy="867122"/>
            <a:chOff x="20130923" y="2810679"/>
            <a:chExt cx="2736517" cy="867222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20401706" y="2810679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02662" y="5574227"/>
            <a:ext cx="2187520" cy="1265228"/>
            <a:chOff x="9401944" y="10658837"/>
            <a:chExt cx="2187773" cy="1265374"/>
          </a:xfrm>
        </p:grpSpPr>
        <p:grpSp>
          <p:nvGrpSpPr>
            <p:cNvPr id="100" name="Group 66"/>
            <p:cNvGrpSpPr/>
            <p:nvPr/>
          </p:nvGrpSpPr>
          <p:grpSpPr>
            <a:xfrm>
              <a:off x="9401944" y="10658837"/>
              <a:ext cx="2187773" cy="1265374"/>
              <a:chOff x="15073114" y="3342596"/>
              <a:chExt cx="2187773" cy="1265374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5073114" y="3575001"/>
                <a:ext cx="2187773" cy="1032969"/>
              </a:xfrm>
              <a:prstGeom prst="line">
                <a:avLst/>
              </a:prstGeom>
              <a:ln w="762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15865202" y="3342596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>
              <a:off x="10176570" y="107735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3043017" y="6808741"/>
            <a:ext cx="3153639" cy="943537"/>
            <a:chOff x="9411376" y="11912767"/>
            <a:chExt cx="3154004" cy="943646"/>
          </a:xfrm>
        </p:grpSpPr>
        <p:grpSp>
          <p:nvGrpSpPr>
            <p:cNvPr id="105" name="Group 69"/>
            <p:cNvGrpSpPr/>
            <p:nvPr/>
          </p:nvGrpSpPr>
          <p:grpSpPr>
            <a:xfrm>
              <a:off x="9411376" y="11912767"/>
              <a:ext cx="3154004" cy="943646"/>
              <a:chOff x="18817530" y="3430176"/>
              <a:chExt cx="3154004" cy="943646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0614078" y="3665936"/>
                <a:ext cx="7920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6" name="Straight Arrow Connector 105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769584" y="5404831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2697585" y="7865995"/>
            <a:ext cx="4535979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83"/>
          <p:cNvGrpSpPr/>
          <p:nvPr/>
        </p:nvGrpSpPr>
        <p:grpSpPr>
          <a:xfrm>
            <a:off x="12913584" y="8011736"/>
            <a:ext cx="4319980" cy="646256"/>
            <a:chOff x="5064002" y="7218834"/>
            <a:chExt cx="4320480" cy="646331"/>
          </a:xfrm>
        </p:grpSpPr>
        <p:sp>
          <p:nvSpPr>
            <p:cNvPr id="114" name="TextBox 113"/>
            <p:cNvSpPr txBox="1"/>
            <p:nvPr/>
          </p:nvSpPr>
          <p:spPr>
            <a:xfrm>
              <a:off x="5064002" y="7218834"/>
              <a:ext cx="432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</a:t>
              </a:r>
              <a:r>
                <a:rPr lang="vi-VN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9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20836820" y="6146644"/>
            <a:ext cx="1927107" cy="909895"/>
          </a:xfrm>
          <a:prstGeom prst="line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8482984" y="6887963"/>
            <a:ext cx="2405245" cy="147124"/>
          </a:xfrm>
          <a:prstGeom prst="line">
            <a:avLst/>
          </a:prstGeom>
          <a:ln w="635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20587318" y="5634005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1883312" y="5648738"/>
            <a:ext cx="665457" cy="707804"/>
            <a:chOff x="8888428" y="9585420"/>
            <a:chExt cx="665534" cy="707886"/>
          </a:xfrm>
        </p:grpSpPr>
        <p:sp>
          <p:nvSpPr>
            <p:cNvPr id="129" name="TextBox 128"/>
            <p:cNvSpPr txBox="1"/>
            <p:nvPr/>
          </p:nvSpPr>
          <p:spPr>
            <a:xfrm>
              <a:off x="8905890" y="9585420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u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8888428" y="9700097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8695209" y="6224735"/>
            <a:ext cx="841139" cy="707804"/>
            <a:chOff x="9901562" y="11055836"/>
            <a:chExt cx="841236" cy="707886"/>
          </a:xfrm>
        </p:grpSpPr>
        <p:sp>
          <p:nvSpPr>
            <p:cNvPr id="132" name="TextBox 131"/>
            <p:cNvSpPr txBox="1"/>
            <p:nvPr/>
          </p:nvSpPr>
          <p:spPr>
            <a:xfrm>
              <a:off x="9950710" y="11055836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9901562" y="11172418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Rounded Rectangle 134"/>
          <p:cNvSpPr/>
          <p:nvPr/>
        </p:nvSpPr>
        <p:spPr>
          <a:xfrm>
            <a:off x="19177555" y="7865995"/>
            <a:ext cx="3743983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6" name="Group 125"/>
          <p:cNvGrpSpPr/>
          <p:nvPr/>
        </p:nvGrpSpPr>
        <p:grpSpPr>
          <a:xfrm>
            <a:off x="19393554" y="8024435"/>
            <a:ext cx="3383984" cy="646256"/>
            <a:chOff x="6029696" y="7247862"/>
            <a:chExt cx="3384376" cy="646331"/>
          </a:xfrm>
        </p:grpSpPr>
        <p:sp>
          <p:nvSpPr>
            <p:cNvPr id="137" name="TextBox 136"/>
            <p:cNvSpPr txBox="1"/>
            <p:nvPr/>
          </p:nvSpPr>
          <p:spPr>
            <a:xfrm>
              <a:off x="6029696" y="7247862"/>
              <a:ext cx="3384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( u , v ) &gt; 9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12062714" y="3054210"/>
            <a:ext cx="11434821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đường thẳng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4391581" y="9368936"/>
            <a:ext cx="7305962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i="1" dirty="0">
                <a:solidFill>
                  <a:srgbClr val="145F82"/>
                </a:solidFill>
                <a:latin typeface="Tahoma" pitchFamily="34" charset="0"/>
                <a:cs typeface="Tahoma" pitchFamily="34" charset="0"/>
              </a:rPr>
              <a:t>Hai đường thẳng vuông góc</a:t>
            </a:r>
            <a:endParaRPr lang="en-US" sz="4000" b="1" i="1" dirty="0">
              <a:solidFill>
                <a:srgbClr val="145F82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15793570" y="11904924"/>
            <a:ext cx="4406390" cy="641050"/>
            <a:chOff x="1738313" y="11495314"/>
            <a:chExt cx="4406900" cy="641124"/>
          </a:xfrm>
        </p:grpSpPr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738313" y="11539538"/>
            <a:ext cx="440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15" name="Equation" r:id="rId6" imgW="4406900" imgH="596900" progId="Equation.DSMT4">
                    <p:embed/>
                  </p:oleObj>
                </mc:Choice>
                <mc:Fallback>
                  <p:oleObj name="Equation" r:id="rId6" imgW="4406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313" y="11539538"/>
                          <a:ext cx="44069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15721571" y="10419079"/>
            <a:ext cx="5183976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 b   = 90</a:t>
            </a:r>
            <a:r>
              <a:rPr lang="vi-VN" sz="4800" b="1" baseline="300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36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8" grpId="0" animBg="1"/>
      <p:bldP spid="79" grpId="0" animBg="1"/>
      <p:bldP spid="89" grpId="0" animBg="1"/>
      <p:bldP spid="90" grpId="0" animBg="1"/>
      <p:bldP spid="91" grpId="0"/>
      <p:bldP spid="109" grpId="0"/>
      <p:bldP spid="112" grpId="0" animBg="1"/>
      <p:bldP spid="127" grpId="0"/>
      <p:bldP spid="144" grpId="0"/>
      <p:bldP spid="148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40" name="Rounded Rectangle 39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4" name="Rounded Rectangle 43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 nghĩa tích vô hướng của hai vectơ trong mặt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hẳng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endParaRPr lang="vi-VN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ó suy ra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ách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</a:t>
              </a: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o bảng </a:t>
              </a:r>
              <a:r>
                <a:rPr lang="vi-VN" sz="4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ên dưới.</a:t>
              </a:r>
              <a:endParaRPr lang="vi-VN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1">
                <a:extLst>
                  <a:ext uri="{FF2B5EF4-FFF2-40B4-BE49-F238E27FC236}">
                    <a16:creationId xmlns="" xmlns:a16="http://schemas.microsoft.com/office/drawing/2014/main" id="{0CBC5332-AAF3-4290-9E95-CAC36233E951}"/>
                  </a:ext>
                </a:extLst>
              </p:cNvPr>
              <p:cNvSpPr txBox="1"/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blipFill>
                <a:blip r:embed="rId2"/>
                <a:stretch>
                  <a:fillRect l="-4473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Bảng 6">
                <a:extLst>
                  <a:ext uri="{FF2B5EF4-FFF2-40B4-BE49-F238E27FC236}">
                    <a16:creationId xmlns=""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=""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=""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=""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 smtClean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s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4800" b="1" i="1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pPr marL="342900" marR="0" lvl="0" indent="-34290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ùng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48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uông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48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ngược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 smtClean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4800" b="1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476" r="-9815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7824" t="-476" r="-10384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7253" t="-476" r="-275" b="-29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07107" r="-98151" b="-213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99024" r="-98151" b="-1053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320942" r="-98151" b="-130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="" xmlns:a16="http://schemas.microsoft.com/office/drawing/2014/main" id="{042ECD81-B272-4172-8A87-5EAF3CF54789}"/>
                  </a:ext>
                </a:extLst>
              </p:cNvPr>
              <p:cNvSpPr txBox="1"/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ề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blipFill>
                <a:blip r:embed="rId4"/>
                <a:stretch>
                  <a:fillRect l="-2793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DE8CBDD4-259D-435B-AD24-57D875E75001}"/>
              </a:ext>
            </a:extLst>
          </p:cNvPr>
          <p:cNvSpPr txBox="1"/>
          <p:nvPr/>
        </p:nvSpPr>
        <p:spPr>
          <a:xfrm>
            <a:off x="11279187" y="74293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5F643953-B73C-43AE-B479-53153715FEEC}"/>
              </a:ext>
            </a:extLst>
          </p:cNvPr>
          <p:cNvSpPr txBox="1"/>
          <p:nvPr/>
        </p:nvSpPr>
        <p:spPr>
          <a:xfrm>
            <a:off x="11279187" y="87312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24180F67-9044-4AFE-9C77-FEBE91CD6035}"/>
              </a:ext>
            </a:extLst>
          </p:cNvPr>
          <p:cNvSpPr txBox="1"/>
          <p:nvPr/>
        </p:nvSpPr>
        <p:spPr>
          <a:xfrm>
            <a:off x="11279186" y="9946741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="" xmlns:a16="http://schemas.microsoft.com/office/drawing/2014/main" id="{7E218646-9EEB-47E9-83B5-E4417DA05C30}"/>
                  </a:ext>
                </a:extLst>
              </p:cNvPr>
              <p:cNvSpPr txBox="1"/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="" xmlns:a16="http://schemas.microsoft.com/office/drawing/2014/main" id="{01C88930-7EC4-4934-9B4E-57A9F8069D5F}"/>
                  </a:ext>
                </a:extLst>
              </p:cNvPr>
              <p:cNvSpPr txBox="1"/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blipFill>
                <a:blip r:embed="rId6"/>
                <a:stretch>
                  <a:fillRect t="-182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043D5CC1-5E9B-4946-BEA8-E4F67DBDD31A}"/>
              </a:ext>
            </a:extLst>
          </p:cNvPr>
          <p:cNvSpPr txBox="1"/>
          <p:nvPr/>
        </p:nvSpPr>
        <p:spPr>
          <a:xfrm>
            <a:off x="15546383" y="8714706"/>
            <a:ext cx="4512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1">
                <a:extLst>
                  <a:ext uri="{FF2B5EF4-FFF2-40B4-BE49-F238E27FC236}">
                    <a16:creationId xmlns="" xmlns:a16="http://schemas.microsoft.com/office/drawing/2014/main" id="{19EC890C-F347-497C-91D4-1F63E1C3765C}"/>
                  </a:ext>
                </a:extLst>
              </p:cNvPr>
              <p:cNvSpPr txBox="1"/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blipFill>
                <a:blip r:embed="rId7"/>
                <a:stretch>
                  <a:fillRect l="-5288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3027679" y="4728802"/>
            <a:ext cx="6852289" cy="1127510"/>
            <a:chOff x="2826698" y="8384183"/>
            <a:chExt cx="6852289" cy="1127510"/>
          </a:xfrm>
        </p:grpSpPr>
        <p:sp>
          <p:nvSpPr>
            <p:cNvPr id="49" name="Rounded Rectangle 48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  <a:blipFill>
                  <a:blip r:embed="rId8"/>
                  <a:stretch>
                    <a:fillRect t="-2597" r="-347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9578205" y="11177264"/>
            <a:ext cx="11381098" cy="1356851"/>
            <a:chOff x="9956489" y="11651226"/>
            <a:chExt cx="11381098" cy="1356851"/>
          </a:xfrm>
        </p:grpSpPr>
        <p:sp>
          <p:nvSpPr>
            <p:cNvPr id="51" name="Rounded Rectangle 50"/>
            <p:cNvSpPr/>
            <p:nvPr/>
          </p:nvSpPr>
          <p:spPr>
            <a:xfrm>
              <a:off x="9995417" y="11651226"/>
              <a:ext cx="11065280" cy="1356851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6600"/>
                    </a:buClr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410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/>
      <p:bldP spid="11" grpId="0"/>
      <p:bldP spid="12" grpId="0"/>
      <p:bldP spid="16" grpId="0" animBg="1"/>
      <p:bldP spid="17" grpId="0" animBg="1"/>
      <p:bldP spid="18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Freeform 215"/>
          <p:cNvSpPr/>
          <p:nvPr/>
        </p:nvSpPr>
        <p:spPr>
          <a:xfrm>
            <a:off x="19007775" y="9868663"/>
            <a:ext cx="1010829" cy="641085"/>
          </a:xfrm>
          <a:custGeom>
            <a:avLst/>
            <a:gdLst>
              <a:gd name="connsiteX0" fmla="*/ 514350 w 1116542"/>
              <a:gd name="connsiteY0" fmla="*/ 877358 h 877358"/>
              <a:gd name="connsiteX1" fmla="*/ 1092200 w 1116542"/>
              <a:gd name="connsiteY1" fmla="*/ 566208 h 877358"/>
              <a:gd name="connsiteX2" fmla="*/ 660400 w 1116542"/>
              <a:gd name="connsiteY2" fmla="*/ 26458 h 877358"/>
              <a:gd name="connsiteX3" fmla="*/ 0 w 1116542"/>
              <a:gd name="connsiteY3" fmla="*/ 407458 h 877358"/>
              <a:gd name="connsiteX4" fmla="*/ 361950 w 1116542"/>
              <a:gd name="connsiteY4" fmla="*/ 864658 h 877358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935881"/>
              <a:gd name="connsiteX1" fmla="*/ 1092200 w 1116542"/>
              <a:gd name="connsiteY1" fmla="*/ 561892 h 935881"/>
              <a:gd name="connsiteX2" fmla="*/ 660400 w 1116542"/>
              <a:gd name="connsiteY2" fmla="*/ 22142 h 935881"/>
              <a:gd name="connsiteX3" fmla="*/ 0 w 1116542"/>
              <a:gd name="connsiteY3" fmla="*/ 403142 h 935881"/>
              <a:gd name="connsiteX4" fmla="*/ 361950 w 1116542"/>
              <a:gd name="connsiteY4" fmla="*/ 860342 h 935881"/>
              <a:gd name="connsiteX0" fmla="*/ 514350 w 1116542"/>
              <a:gd name="connsiteY0" fmla="*/ 873042 h 912143"/>
              <a:gd name="connsiteX1" fmla="*/ 1092200 w 1116542"/>
              <a:gd name="connsiteY1" fmla="*/ 561892 h 912143"/>
              <a:gd name="connsiteX2" fmla="*/ 660400 w 1116542"/>
              <a:gd name="connsiteY2" fmla="*/ 22142 h 912143"/>
              <a:gd name="connsiteX3" fmla="*/ 0 w 1116542"/>
              <a:gd name="connsiteY3" fmla="*/ 403142 h 912143"/>
              <a:gd name="connsiteX4" fmla="*/ 361950 w 1116542"/>
              <a:gd name="connsiteY4" fmla="*/ 860342 h 912143"/>
              <a:gd name="connsiteX0" fmla="*/ 514350 w 1116542"/>
              <a:gd name="connsiteY0" fmla="*/ 1197140 h 1236241"/>
              <a:gd name="connsiteX1" fmla="*/ 1092200 w 1116542"/>
              <a:gd name="connsiteY1" fmla="*/ 885990 h 1236241"/>
              <a:gd name="connsiteX2" fmla="*/ 659432 w 1116542"/>
              <a:gd name="connsiteY2" fmla="*/ 22142 h 1236241"/>
              <a:gd name="connsiteX3" fmla="*/ 0 w 1116542"/>
              <a:gd name="connsiteY3" fmla="*/ 727240 h 1236241"/>
              <a:gd name="connsiteX4" fmla="*/ 361950 w 1116542"/>
              <a:gd name="connsiteY4" fmla="*/ 1184440 h 1236241"/>
              <a:gd name="connsiteX0" fmla="*/ 1016000 w 1618192"/>
              <a:gd name="connsiteY0" fmla="*/ 1197140 h 1236241"/>
              <a:gd name="connsiteX1" fmla="*/ 1593850 w 1618192"/>
              <a:gd name="connsiteY1" fmla="*/ 885990 h 1236241"/>
              <a:gd name="connsiteX2" fmla="*/ 1161082 w 1618192"/>
              <a:gd name="connsiteY2" fmla="*/ 22142 h 1236241"/>
              <a:gd name="connsiteX3" fmla="*/ 0 w 1618192"/>
              <a:gd name="connsiteY3" fmla="*/ 193840 h 1236241"/>
              <a:gd name="connsiteX4" fmla="*/ 863600 w 1618192"/>
              <a:gd name="connsiteY4" fmla="*/ 1184440 h 1236241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1016000 w 2037292"/>
              <a:gd name="connsiteY0" fmla="*/ 1247692 h 1264598"/>
              <a:gd name="connsiteX1" fmla="*/ 1292009 w 2037292"/>
              <a:gd name="connsiteY1" fmla="*/ 1183106 h 1264598"/>
              <a:gd name="connsiteX2" fmla="*/ 2012950 w 2037292"/>
              <a:gd name="connsiteY2" fmla="*/ 758742 h 1264598"/>
              <a:gd name="connsiteX3" fmla="*/ 1161082 w 2037292"/>
              <a:gd name="connsiteY3" fmla="*/ 72694 h 1264598"/>
              <a:gd name="connsiteX4" fmla="*/ 0 w 2037292"/>
              <a:gd name="connsiteY4" fmla="*/ 244392 h 1264598"/>
              <a:gd name="connsiteX5" fmla="*/ 863600 w 2037292"/>
              <a:gd name="connsiteY5" fmla="*/ 1234992 h 1264598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2012950 w 2037292"/>
              <a:gd name="connsiteY0" fmla="*/ 758742 h 1234993"/>
              <a:gd name="connsiteX1" fmla="*/ 1161082 w 2037292"/>
              <a:gd name="connsiteY1" fmla="*/ 72694 h 1234993"/>
              <a:gd name="connsiteX2" fmla="*/ 0 w 2037292"/>
              <a:gd name="connsiteY2" fmla="*/ 244392 h 1234993"/>
              <a:gd name="connsiteX3" fmla="*/ 863600 w 2037292"/>
              <a:gd name="connsiteY3" fmla="*/ 1234992 h 1234993"/>
              <a:gd name="connsiteX0" fmla="*/ 2089245 w 2113586"/>
              <a:gd name="connsiteY0" fmla="*/ 752875 h 1234992"/>
              <a:gd name="connsiteX1" fmla="*/ 1161082 w 2113586"/>
              <a:gd name="connsiteY1" fmla="*/ 72694 h 1234992"/>
              <a:gd name="connsiteX2" fmla="*/ 0 w 2113586"/>
              <a:gd name="connsiteY2" fmla="*/ 244392 h 1234992"/>
              <a:gd name="connsiteX3" fmla="*/ 863600 w 2113586"/>
              <a:gd name="connsiteY3" fmla="*/ 1234992 h 1234992"/>
              <a:gd name="connsiteX0" fmla="*/ 2089245 w 2113587"/>
              <a:gd name="connsiteY0" fmla="*/ 752875 h 1340715"/>
              <a:gd name="connsiteX1" fmla="*/ 1161082 w 2113587"/>
              <a:gd name="connsiteY1" fmla="*/ 72694 h 1340715"/>
              <a:gd name="connsiteX2" fmla="*/ 0 w 2113587"/>
              <a:gd name="connsiteY2" fmla="*/ 244392 h 1340715"/>
              <a:gd name="connsiteX3" fmla="*/ 965718 w 2113587"/>
              <a:gd name="connsiteY3" fmla="*/ 1340715 h 134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587" h="1340715">
                <a:moveTo>
                  <a:pt x="2089245" y="752875"/>
                </a:moveTo>
                <a:cubicBezTo>
                  <a:pt x="2113587" y="611058"/>
                  <a:pt x="1666494" y="175600"/>
                  <a:pt x="1161082" y="72694"/>
                </a:cubicBezTo>
                <a:cubicBezTo>
                  <a:pt x="490250" y="0"/>
                  <a:pt x="57150" y="123742"/>
                  <a:pt x="0" y="244392"/>
                </a:cubicBezTo>
                <a:lnTo>
                  <a:pt x="965718" y="13407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Freeform 218"/>
          <p:cNvSpPr/>
          <p:nvPr/>
        </p:nvSpPr>
        <p:spPr>
          <a:xfrm>
            <a:off x="16848954" y="8101638"/>
            <a:ext cx="629380" cy="1319817"/>
          </a:xfrm>
          <a:custGeom>
            <a:avLst/>
            <a:gdLst>
              <a:gd name="connsiteX0" fmla="*/ 543983 w 620183"/>
              <a:gd name="connsiteY0" fmla="*/ 0 h 1202267"/>
              <a:gd name="connsiteX1" fmla="*/ 48683 w 620183"/>
              <a:gd name="connsiteY1" fmla="*/ 901700 h 1202267"/>
              <a:gd name="connsiteX2" fmla="*/ 251883 w 620183"/>
              <a:gd name="connsiteY2" fmla="*/ 1162050 h 1202267"/>
              <a:gd name="connsiteX3" fmla="*/ 524933 w 620183"/>
              <a:gd name="connsiteY3" fmla="*/ 1143000 h 1202267"/>
              <a:gd name="connsiteX4" fmla="*/ 620183 w 620183"/>
              <a:gd name="connsiteY4" fmla="*/ 25400 h 1202267"/>
              <a:gd name="connsiteX0" fmla="*/ 557272 w 719553"/>
              <a:gd name="connsiteY0" fmla="*/ 339637 h 1541904"/>
              <a:gd name="connsiteX1" fmla="*/ 637004 w 719553"/>
              <a:gd name="connsiteY1" fmla="*/ 150283 h 1541904"/>
              <a:gd name="connsiteX2" fmla="*/ 61972 w 719553"/>
              <a:gd name="connsiteY2" fmla="*/ 1241337 h 1541904"/>
              <a:gd name="connsiteX3" fmla="*/ 265172 w 719553"/>
              <a:gd name="connsiteY3" fmla="*/ 1501687 h 1541904"/>
              <a:gd name="connsiteX4" fmla="*/ 538222 w 719553"/>
              <a:gd name="connsiteY4" fmla="*/ 1482637 h 1541904"/>
              <a:gd name="connsiteX5" fmla="*/ 633472 w 719553"/>
              <a:gd name="connsiteY5" fmla="*/ 365037 h 1541904"/>
              <a:gd name="connsiteX0" fmla="*/ 557272 w 719554"/>
              <a:gd name="connsiteY0" fmla="*/ 339637 h 1541904"/>
              <a:gd name="connsiteX1" fmla="*/ 637004 w 719554"/>
              <a:gd name="connsiteY1" fmla="*/ 150283 h 1541904"/>
              <a:gd name="connsiteX2" fmla="*/ 61972 w 719554"/>
              <a:gd name="connsiteY2" fmla="*/ 1241337 h 1541904"/>
              <a:gd name="connsiteX3" fmla="*/ 265172 w 719554"/>
              <a:gd name="connsiteY3" fmla="*/ 1501687 h 1541904"/>
              <a:gd name="connsiteX4" fmla="*/ 538222 w 719554"/>
              <a:gd name="connsiteY4" fmla="*/ 1482637 h 1541904"/>
              <a:gd name="connsiteX5" fmla="*/ 663359 w 719554"/>
              <a:gd name="connsiteY5" fmla="*/ 136567 h 1541904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722721 w 911869"/>
              <a:gd name="connsiteY0" fmla="*/ 361687 h 1625348"/>
              <a:gd name="connsiteX1" fmla="*/ 802453 w 911869"/>
              <a:gd name="connsiteY1" fmla="*/ 172333 h 1625348"/>
              <a:gd name="connsiteX2" fmla="*/ 66218 w 911869"/>
              <a:gd name="connsiteY2" fmla="*/ 1395684 h 1625348"/>
              <a:gd name="connsiteX3" fmla="*/ 405147 w 911869"/>
              <a:gd name="connsiteY3" fmla="*/ 1550318 h 1625348"/>
              <a:gd name="connsiteX4" fmla="*/ 703671 w 911869"/>
              <a:gd name="connsiteY4" fmla="*/ 1504687 h 1625348"/>
              <a:gd name="connsiteX5" fmla="*/ 828808 w 911869"/>
              <a:gd name="connsiteY5" fmla="*/ 158617 h 162534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703671 w 911870"/>
              <a:gd name="connsiteY4" fmla="*/ 1504687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6820 w 911870"/>
              <a:gd name="connsiteY4" fmla="*/ 1623312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4923 w 911870"/>
              <a:gd name="connsiteY4" fmla="*/ 1685075 h 1745168"/>
              <a:gd name="connsiteX5" fmla="*/ 828808 w 911870"/>
              <a:gd name="connsiteY5" fmla="*/ 158617 h 174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870" h="1745168">
                <a:moveTo>
                  <a:pt x="722721" y="361687"/>
                </a:moveTo>
                <a:cubicBezTo>
                  <a:pt x="721805" y="362519"/>
                  <a:pt x="911870" y="0"/>
                  <a:pt x="802453" y="172333"/>
                </a:cubicBezTo>
                <a:cubicBezTo>
                  <a:pt x="693036" y="344666"/>
                  <a:pt x="132436" y="1140248"/>
                  <a:pt x="66218" y="1395684"/>
                </a:cubicBezTo>
                <a:cubicBezTo>
                  <a:pt x="0" y="1651120"/>
                  <a:pt x="423699" y="1728814"/>
                  <a:pt x="405147" y="1704951"/>
                </a:cubicBezTo>
                <a:cubicBezTo>
                  <a:pt x="484522" y="1745168"/>
                  <a:pt x="631531" y="1700950"/>
                  <a:pt x="674923" y="1685075"/>
                </a:cubicBezTo>
                <a:lnTo>
                  <a:pt x="828808" y="158617"/>
                </a:lnTo>
              </a:path>
            </a:pathLst>
          </a:cu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0" name="Group 221"/>
          <p:cNvGrpSpPr/>
          <p:nvPr/>
        </p:nvGrpSpPr>
        <p:grpSpPr>
          <a:xfrm>
            <a:off x="15632939" y="6791236"/>
            <a:ext cx="4536755" cy="5528767"/>
            <a:chOff x="15631922" y="6680868"/>
            <a:chExt cx="4536460" cy="5529407"/>
          </a:xfrm>
        </p:grpSpPr>
        <p:pic>
          <p:nvPicPr>
            <p:cNvPr id="22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957123" y="7932927"/>
              <a:ext cx="3676725" cy="3925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2" name="Group 85"/>
            <p:cNvGrpSpPr/>
            <p:nvPr/>
          </p:nvGrpSpPr>
          <p:grpSpPr>
            <a:xfrm>
              <a:off x="17152657" y="6680868"/>
              <a:ext cx="1134089" cy="1862263"/>
              <a:chOff x="3695775" y="8720825"/>
              <a:chExt cx="1396458" cy="2293093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4137610" y="9899406"/>
                <a:ext cx="954623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695775" y="8720825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3" name="Group 88"/>
            <p:cNvGrpSpPr/>
            <p:nvPr/>
          </p:nvGrpSpPr>
          <p:grpSpPr>
            <a:xfrm>
              <a:off x="19206143" y="8999982"/>
              <a:ext cx="962239" cy="2168442"/>
              <a:chOff x="3671768" y="8723191"/>
              <a:chExt cx="1184851" cy="2670107"/>
            </a:xfrm>
          </p:grpSpPr>
          <p:sp>
            <p:nvSpPr>
              <p:cNvPr id="259" name="TextBox 258"/>
              <p:cNvSpPr txBox="1"/>
              <p:nvPr/>
            </p:nvSpPr>
            <p:spPr>
              <a:xfrm>
                <a:off x="3901997" y="10521543"/>
                <a:ext cx="954622" cy="871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TextBox 259"/>
              <p:cNvSpPr txBox="1"/>
              <p:nvPr/>
            </p:nvSpPr>
            <p:spPr>
              <a:xfrm>
                <a:off x="3671768" y="8723191"/>
                <a:ext cx="504056" cy="229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4" name="Group 94"/>
            <p:cNvGrpSpPr/>
            <p:nvPr/>
          </p:nvGrpSpPr>
          <p:grpSpPr>
            <a:xfrm>
              <a:off x="15631922" y="8975603"/>
              <a:ext cx="775266" cy="1862265"/>
              <a:chOff x="3409022" y="8683006"/>
              <a:chExt cx="954622" cy="2293094"/>
            </a:xfrm>
          </p:grpSpPr>
          <p:sp>
            <p:nvSpPr>
              <p:cNvPr id="257" name="TextBox 256"/>
              <p:cNvSpPr txBox="1"/>
              <p:nvPr/>
            </p:nvSpPr>
            <p:spPr>
              <a:xfrm>
                <a:off x="3409022" y="9784004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3695775" y="8683006"/>
                <a:ext cx="504057" cy="2293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56" name="TextBox 255"/>
            <p:cNvSpPr txBox="1"/>
            <p:nvPr/>
          </p:nvSpPr>
          <p:spPr>
            <a:xfrm>
              <a:off x="16225242" y="11502307"/>
              <a:ext cx="775266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 smtClean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4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3" name="Group 213"/>
          <p:cNvGrpSpPr/>
          <p:nvPr/>
        </p:nvGrpSpPr>
        <p:grpSpPr>
          <a:xfrm>
            <a:off x="1268175" y="3355867"/>
            <a:ext cx="22230538" cy="4212457"/>
            <a:chOff x="1268091" y="3356255"/>
            <a:chExt cx="22229091" cy="4212945"/>
          </a:xfrm>
        </p:grpSpPr>
        <p:sp>
          <p:nvSpPr>
            <p:cNvPr id="264" name="Rounded Rectangle 263"/>
            <p:cNvSpPr/>
            <p:nvPr/>
          </p:nvSpPr>
          <p:spPr>
            <a:xfrm>
              <a:off x="1504226" y="3662989"/>
              <a:ext cx="21992956" cy="3906211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65" name="Group 65"/>
            <p:cNvGrpSpPr/>
            <p:nvPr/>
          </p:nvGrpSpPr>
          <p:grpSpPr>
            <a:xfrm>
              <a:off x="1268091" y="3356255"/>
              <a:ext cx="4448211" cy="831093"/>
              <a:chOff x="166396" y="8741545"/>
              <a:chExt cx="4448211" cy="831093"/>
            </a:xfrm>
          </p:grpSpPr>
          <p:sp>
            <p:nvSpPr>
              <p:cNvPr id="2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8" name="TextBox 267"/>
              <p:cNvSpPr txBox="1"/>
              <p:nvPr/>
            </p:nvSpPr>
            <p:spPr>
              <a:xfrm>
                <a:off x="1079593" y="8741545"/>
                <a:ext cx="32526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 smtClean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281" name="Rounded Rectangle 280"/>
          <p:cNvSpPr/>
          <p:nvPr/>
        </p:nvSpPr>
        <p:spPr>
          <a:xfrm>
            <a:off x="15432833" y="3733263"/>
            <a:ext cx="8006210" cy="3764362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8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85" name="Rounded Rectangle 28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blipFill>
                <a:blip r:embed="rId3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2" name="Group 38"/>
          <p:cNvGrpSpPr/>
          <p:nvPr/>
        </p:nvGrpSpPr>
        <p:grpSpPr>
          <a:xfrm>
            <a:off x="7251659" y="4614773"/>
            <a:ext cx="3024533" cy="954471"/>
            <a:chOff x="4520660" y="4741534"/>
            <a:chExt cx="3024336" cy="954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TextBox 292"/>
                <p:cNvSpPr txBox="1"/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3" name="TextBox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4" name="Straight Arrow Connector 293"/>
            <p:cNvCxnSpPr/>
            <p:nvPr/>
          </p:nvCxnSpPr>
          <p:spPr>
            <a:xfrm flipV="1">
              <a:off x="5741102" y="4741534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7260700" y="4857646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39"/>
          <p:cNvGrpSpPr/>
          <p:nvPr/>
        </p:nvGrpSpPr>
        <p:grpSpPr>
          <a:xfrm>
            <a:off x="10051014" y="4614772"/>
            <a:ext cx="4104723" cy="954472"/>
            <a:chOff x="3839866" y="4741534"/>
            <a:chExt cx="4104456" cy="954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TextBox 296"/>
                <p:cNvSpPr txBox="1"/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800" b="1" dirty="0" smtClean="0">
                      <a:solidFill>
                        <a:schemeClr val="accent6">
                          <a:lumMod val="75000"/>
                        </a:scheme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vi-VN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7" name="TextBox 2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blipFill>
                  <a:blip r:embed="rId5"/>
                  <a:stretch>
                    <a:fillRect l="-6835" t="-5921" b="-32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8" name="Straight Arrow Connector 297"/>
            <p:cNvCxnSpPr/>
            <p:nvPr/>
          </p:nvCxnSpPr>
          <p:spPr>
            <a:xfrm flipV="1">
              <a:off x="4488062" y="4741534"/>
              <a:ext cx="100584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6007660" y="4857646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49"/>
          <p:cNvGrpSpPr/>
          <p:nvPr/>
        </p:nvGrpSpPr>
        <p:grpSpPr>
          <a:xfrm>
            <a:off x="2521146" y="5696221"/>
            <a:ext cx="12674233" cy="830997"/>
            <a:chOff x="2892327" y="6056774"/>
            <a:chExt cx="12673408" cy="831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TextBox 300"/>
                <p:cNvSpPr txBox="1"/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 smtClean="0">
                      <a:latin typeface="+mj-lt"/>
                      <a:ea typeface="Tahoma" pitchFamily="34" charset="0"/>
                      <a:cs typeface="Tahoma" pitchFamily="34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800" b="1" dirty="0" smtClean="0">
                      <a:latin typeface="+mj-lt"/>
                      <a:ea typeface="Tahoma" pitchFamily="34" charset="0"/>
                      <a:cs typeface="Tahoma" pitchFamily="34" charset="0"/>
                    </a:rPr>
                    <a:t> là góc giữa hai vectơ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vi-VN" sz="4800" b="1" dirty="0" smtClean="0">
                      <a:latin typeface="+mj-lt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1" name="TextBox 3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blipFill>
                  <a:blip r:embed="rId6"/>
                  <a:stretch>
                    <a:fillRect l="-2213" t="-18248" b="-35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Straight Arrow Connector 301"/>
            <p:cNvCxnSpPr/>
            <p:nvPr/>
          </p:nvCxnSpPr>
          <p:spPr>
            <a:xfrm>
              <a:off x="5146096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/>
            <p:nvPr/>
          </p:nvCxnSpPr>
          <p:spPr>
            <a:xfrm>
              <a:off x="5973410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/>
            <p:nvPr/>
          </p:nvCxnSpPr>
          <p:spPr>
            <a:xfrm>
              <a:off x="12323969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13818943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6" name="Group 53"/>
          <p:cNvGrpSpPr/>
          <p:nvPr/>
        </p:nvGrpSpPr>
        <p:grpSpPr>
          <a:xfrm>
            <a:off x="6300581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TextBox 306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8" name="Straight Arrow Connector 307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0" name="Group 109"/>
          <p:cNvGrpSpPr/>
          <p:nvPr/>
        </p:nvGrpSpPr>
        <p:grpSpPr>
          <a:xfrm>
            <a:off x="3588429" y="9957115"/>
            <a:ext cx="3240571" cy="830997"/>
            <a:chOff x="2327698" y="8255973"/>
            <a:chExt cx="3240360" cy="831093"/>
          </a:xfrm>
        </p:grpSpPr>
        <p:sp>
          <p:nvSpPr>
            <p:cNvPr id="311" name="TextBox 310"/>
            <p:cNvSpPr txBox="1"/>
            <p:nvPr/>
          </p:nvSpPr>
          <p:spPr>
            <a:xfrm>
              <a:off x="2327698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( AB , AC )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117"/>
          <p:cNvGrpSpPr/>
          <p:nvPr/>
        </p:nvGrpSpPr>
        <p:grpSpPr>
          <a:xfrm>
            <a:off x="6669734" y="9791727"/>
            <a:ext cx="3744660" cy="967359"/>
            <a:chOff x="5424042" y="8090566"/>
            <a:chExt cx="3744416" cy="967471"/>
          </a:xfrm>
        </p:grpSpPr>
        <p:sp>
          <p:nvSpPr>
            <p:cNvPr id="315" name="TextBox 314"/>
            <p:cNvSpPr txBox="1"/>
            <p:nvPr/>
          </p:nvSpPr>
          <p:spPr>
            <a:xfrm>
              <a:off x="5424042" y="8226944"/>
              <a:ext cx="37444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= BAC = 60</a:t>
              </a:r>
              <a:r>
                <a:rPr lang="vi-VN" sz="4800" b="1" baseline="30000" dirty="0" smtClean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6" name="Group 116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9" name="Group 118"/>
          <p:cNvGrpSpPr/>
          <p:nvPr/>
        </p:nvGrpSpPr>
        <p:grpSpPr>
          <a:xfrm>
            <a:off x="3559401" y="11151998"/>
            <a:ext cx="3240571" cy="830997"/>
            <a:chOff x="2298670" y="8255973"/>
            <a:chExt cx="3240360" cy="831093"/>
          </a:xfrm>
        </p:grpSpPr>
        <p:sp>
          <p:nvSpPr>
            <p:cNvPr id="320" name="TextBox 319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( CD , DA )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21" name="Straight Arrow Connector 320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3" name="Group 122"/>
          <p:cNvGrpSpPr/>
          <p:nvPr/>
        </p:nvGrpSpPr>
        <p:grpSpPr>
          <a:xfrm>
            <a:off x="6758226" y="11001124"/>
            <a:ext cx="4345131" cy="967359"/>
            <a:chOff x="5512527" y="8090566"/>
            <a:chExt cx="4344848" cy="967471"/>
          </a:xfrm>
        </p:grpSpPr>
        <p:sp>
          <p:nvSpPr>
            <p:cNvPr id="324" name="TextBox 323"/>
            <p:cNvSpPr txBox="1"/>
            <p:nvPr/>
          </p:nvSpPr>
          <p:spPr>
            <a:xfrm>
              <a:off x="5512527" y="8226944"/>
              <a:ext cx="434484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ADE</a:t>
              </a:r>
              <a:r>
                <a:rPr lang="vi-VN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12</a:t>
              </a:r>
              <a:r>
                <a:rPr lang="vi-VN" sz="4800" b="1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r>
                <a:rPr lang="vi-VN" sz="4800" b="1" baseline="30000" dirty="0" smtClean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5" name="Group 124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8" name="Group 127"/>
          <p:cNvGrpSpPr/>
          <p:nvPr/>
        </p:nvGrpSpPr>
        <p:grpSpPr>
          <a:xfrm>
            <a:off x="3559401" y="12391761"/>
            <a:ext cx="3240571" cy="830997"/>
            <a:chOff x="2298670" y="8255973"/>
            <a:chExt cx="3240360" cy="831093"/>
          </a:xfrm>
        </p:grpSpPr>
        <p:sp>
          <p:nvSpPr>
            <p:cNvPr id="329" name="TextBox 328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latin typeface="+mj-lt"/>
                  <a:ea typeface="Tahoma" pitchFamily="34" charset="0"/>
                  <a:cs typeface="Tahoma" pitchFamily="34" charset="0"/>
                </a:rPr>
                <a:t>( CH , BC 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30" name="Straight Arrow Connector 329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2" name="Group 131"/>
          <p:cNvGrpSpPr/>
          <p:nvPr/>
        </p:nvGrpSpPr>
        <p:grpSpPr>
          <a:xfrm>
            <a:off x="6787722" y="12255398"/>
            <a:ext cx="4489156" cy="967361"/>
            <a:chOff x="5542022" y="8090566"/>
            <a:chExt cx="4488864" cy="967473"/>
          </a:xfrm>
        </p:grpSpPr>
        <p:sp>
          <p:nvSpPr>
            <p:cNvPr id="333" name="TextBox 332"/>
            <p:cNvSpPr txBox="1"/>
            <p:nvPr/>
          </p:nvSpPr>
          <p:spPr>
            <a:xfrm>
              <a:off x="5542022" y="8226946"/>
              <a:ext cx="448886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 smtClean="0"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 smtClean="0">
                  <a:latin typeface="+mj-lt"/>
                  <a:ea typeface="Tahoma" pitchFamily="34" charset="0"/>
                  <a:cs typeface="Tahoma" pitchFamily="34" charset="0"/>
                </a:rPr>
                <a:t>HCF</a:t>
              </a:r>
              <a:r>
                <a:rPr lang="vi-VN" sz="4800" b="1" dirty="0" smtClean="0"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 smtClean="0">
                  <a:latin typeface="+mj-lt"/>
                  <a:ea typeface="Tahoma" pitchFamily="34" charset="0"/>
                  <a:cs typeface="Tahoma" pitchFamily="34" charset="0"/>
                </a:rPr>
                <a:t>150</a:t>
              </a:r>
              <a:r>
                <a:rPr lang="vi-VN" sz="4800" b="1" baseline="30000" dirty="0" smtClean="0"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4" name="Group 133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35" name="Straight Connector 334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7" name="Group 220"/>
          <p:cNvGrpSpPr/>
          <p:nvPr/>
        </p:nvGrpSpPr>
        <p:grpSpPr>
          <a:xfrm>
            <a:off x="1463697" y="7905142"/>
            <a:ext cx="14280198" cy="1700462"/>
            <a:chOff x="1463602" y="7794898"/>
            <a:chExt cx="14279268" cy="1700658"/>
          </a:xfrm>
        </p:grpSpPr>
        <p:sp>
          <p:nvSpPr>
            <p:cNvPr id="338" name="Rectangle 337"/>
            <p:cNvSpPr/>
            <p:nvPr/>
          </p:nvSpPr>
          <p:spPr>
            <a:xfrm>
              <a:off x="1923301" y="7925715"/>
              <a:ext cx="13819569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	 Cho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ứ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ề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D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H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.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1997740" y="7849508"/>
              <a:ext cx="2512062" cy="769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 smtClean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 smtClean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 smtClean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40" name="Group 70"/>
            <p:cNvGrpSpPr/>
            <p:nvPr/>
          </p:nvGrpSpPr>
          <p:grpSpPr>
            <a:xfrm>
              <a:off x="1463602" y="7794898"/>
              <a:ext cx="773852" cy="773852"/>
              <a:chOff x="1311958" y="3405486"/>
              <a:chExt cx="950173" cy="940513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6" name="Parallelogram 375"/>
          <p:cNvSpPr/>
          <p:nvPr/>
        </p:nvSpPr>
        <p:spPr>
          <a:xfrm>
            <a:off x="17007200" y="4491927"/>
            <a:ext cx="5516299" cy="1677901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7" name="Group 227"/>
          <p:cNvGrpSpPr/>
          <p:nvPr/>
        </p:nvGrpSpPr>
        <p:grpSpPr>
          <a:xfrm>
            <a:off x="15972895" y="3927970"/>
            <a:ext cx="2758149" cy="867726"/>
            <a:chOff x="17068130" y="2570499"/>
            <a:chExt cx="2880320" cy="906325"/>
          </a:xfrm>
        </p:grpSpPr>
        <p:cxnSp>
          <p:nvCxnSpPr>
            <p:cNvPr id="378" name="Straight Arrow Connector 377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2" name="Group 226"/>
          <p:cNvGrpSpPr/>
          <p:nvPr/>
        </p:nvGrpSpPr>
        <p:grpSpPr>
          <a:xfrm>
            <a:off x="15743895" y="6063376"/>
            <a:ext cx="3400870" cy="776047"/>
            <a:chOff x="16708090" y="5103856"/>
            <a:chExt cx="3551510" cy="810568"/>
          </a:xfrm>
        </p:grpSpPr>
        <p:cxnSp>
          <p:nvCxnSpPr>
            <p:cNvPr id="383" name="Straight Arrow Connector 382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TextBox 385"/>
                <p:cNvSpPr txBox="1"/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4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6" name="TextBox 3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7" name="Freeform 386"/>
          <p:cNvSpPr/>
          <p:nvPr/>
        </p:nvSpPr>
        <p:spPr>
          <a:xfrm>
            <a:off x="18035116" y="5093924"/>
            <a:ext cx="1204952" cy="456037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8" name="Group 184"/>
          <p:cNvGrpSpPr/>
          <p:nvPr/>
        </p:nvGrpSpPr>
        <p:grpSpPr>
          <a:xfrm>
            <a:off x="17982885" y="4587913"/>
            <a:ext cx="4186322" cy="1862048"/>
            <a:chOff x="17981713" y="4588444"/>
            <a:chExt cx="4186049" cy="1862263"/>
          </a:xfrm>
        </p:grpSpPr>
        <p:grpSp>
          <p:nvGrpSpPr>
            <p:cNvPr id="389" name="Group 67"/>
            <p:cNvGrpSpPr/>
            <p:nvPr/>
          </p:nvGrpSpPr>
          <p:grpSpPr>
            <a:xfrm>
              <a:off x="21093152" y="4588444"/>
              <a:ext cx="1074610" cy="1862263"/>
              <a:chOff x="3750858" y="8973501"/>
              <a:chExt cx="1122282" cy="1944880"/>
            </a:xfrm>
          </p:grpSpPr>
          <p:sp>
            <p:nvSpPr>
              <p:cNvPr id="391" name="TextBox 390"/>
              <p:cNvSpPr txBox="1"/>
              <p:nvPr/>
            </p:nvSpPr>
            <p:spPr>
              <a:xfrm>
                <a:off x="3918518" y="9716446"/>
                <a:ext cx="954622" cy="739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cs typeface="Arial" pitchFamily="34" charset="0"/>
                  </a:rPr>
                  <a:t>C</a:t>
                </a:r>
                <a:endParaRPr lang="en-US" sz="4000" b="1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392" name="TextBox 391"/>
              <p:cNvSpPr txBox="1"/>
              <p:nvPr/>
            </p:nvSpPr>
            <p:spPr>
              <a:xfrm>
                <a:off x="3750858" y="8973501"/>
                <a:ext cx="504057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90" name="Straight Arrow Connector 389"/>
            <p:cNvCxnSpPr/>
            <p:nvPr/>
          </p:nvCxnSpPr>
          <p:spPr>
            <a:xfrm>
              <a:off x="17981713" y="5378153"/>
              <a:ext cx="3400649" cy="599459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3" name="Group 219"/>
          <p:cNvGrpSpPr/>
          <p:nvPr/>
        </p:nvGrpSpPr>
        <p:grpSpPr>
          <a:xfrm>
            <a:off x="17669983" y="3272873"/>
            <a:ext cx="4115333" cy="2523534"/>
            <a:chOff x="17668833" y="3273251"/>
            <a:chExt cx="4115065" cy="2523826"/>
          </a:xfrm>
        </p:grpSpPr>
        <p:grpSp>
          <p:nvGrpSpPr>
            <p:cNvPr id="394" name="Group 176"/>
            <p:cNvGrpSpPr/>
            <p:nvPr/>
          </p:nvGrpSpPr>
          <p:grpSpPr>
            <a:xfrm>
              <a:off x="17975925" y="3273251"/>
              <a:ext cx="3807973" cy="2081118"/>
              <a:chOff x="17975925" y="3273251"/>
              <a:chExt cx="3807973" cy="2081118"/>
            </a:xfrm>
          </p:grpSpPr>
          <p:grpSp>
            <p:nvGrpSpPr>
              <p:cNvPr id="398" name="Group 64"/>
              <p:cNvGrpSpPr/>
              <p:nvPr/>
            </p:nvGrpSpPr>
            <p:grpSpPr>
              <a:xfrm>
                <a:off x="20473862" y="3273251"/>
                <a:ext cx="1310036" cy="1877745"/>
                <a:chOff x="3730961" y="8968896"/>
                <a:chExt cx="1368152" cy="1961048"/>
              </a:xfrm>
            </p:grpSpPr>
            <p:sp>
              <p:nvSpPr>
                <p:cNvPr id="400" name="TextBox 399"/>
                <p:cNvSpPr txBox="1"/>
                <p:nvPr/>
              </p:nvSpPr>
              <p:spPr>
                <a:xfrm>
                  <a:off x="4144491" y="10190654"/>
                  <a:ext cx="954622" cy="7392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b="1" dirty="0" smtClean="0">
                      <a:latin typeface="+mj-lt"/>
                      <a:cs typeface="Arial" pitchFamily="34" charset="0"/>
                    </a:rPr>
                    <a:t>B</a:t>
                  </a:r>
                  <a:endParaRPr lang="en-US" sz="4000" b="1" dirty="0">
                    <a:latin typeface="+mj-lt"/>
                    <a:cs typeface="Arial" pitchFamily="34" charset="0"/>
                  </a:endParaRPr>
                </a:p>
              </p:txBody>
            </p:sp>
            <p:sp>
              <p:nvSpPr>
                <p:cNvPr id="401" name="TextBox 400"/>
                <p:cNvSpPr txBox="1"/>
                <p:nvPr/>
              </p:nvSpPr>
              <p:spPr>
                <a:xfrm>
                  <a:off x="3730961" y="8968896"/>
                  <a:ext cx="504056" cy="1944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500" b="1" dirty="0" smtClean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/>
                    </a:rPr>
                    <a:t></a:t>
                  </a:r>
                  <a:endPara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399" name="Straight Arrow Connector 398"/>
              <p:cNvCxnSpPr/>
              <p:nvPr/>
            </p:nvCxnSpPr>
            <p:spPr>
              <a:xfrm flipV="1">
                <a:off x="17975925" y="4664877"/>
                <a:ext cx="2757970" cy="689492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61"/>
            <p:cNvGrpSpPr/>
            <p:nvPr/>
          </p:nvGrpSpPr>
          <p:grpSpPr>
            <a:xfrm>
              <a:off x="17668833" y="3934814"/>
              <a:ext cx="1000539" cy="1862263"/>
              <a:chOff x="3968193" y="8949002"/>
              <a:chExt cx="1044925" cy="1944880"/>
            </a:xfrm>
          </p:grpSpPr>
          <p:sp>
            <p:nvSpPr>
              <p:cNvPr id="396" name="TextBox 395"/>
              <p:cNvSpPr txBox="1"/>
              <p:nvPr/>
            </p:nvSpPr>
            <p:spPr>
              <a:xfrm>
                <a:off x="4058496" y="9671529"/>
                <a:ext cx="954622" cy="73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3968193" y="8949002"/>
                <a:ext cx="504056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02" name="Group 104"/>
          <p:cNvGrpSpPr/>
          <p:nvPr/>
        </p:nvGrpSpPr>
        <p:grpSpPr>
          <a:xfrm>
            <a:off x="16162245" y="8018287"/>
            <a:ext cx="775316" cy="1862048"/>
            <a:chOff x="17355891" y="8474720"/>
            <a:chExt cx="954622" cy="2293093"/>
          </a:xfrm>
        </p:grpSpPr>
        <p:sp>
          <p:nvSpPr>
            <p:cNvPr id="403" name="TextBox 402"/>
            <p:cNvSpPr txBox="1"/>
            <p:nvPr/>
          </p:nvSpPr>
          <p:spPr>
            <a:xfrm>
              <a:off x="17705660" y="8474720"/>
              <a:ext cx="504057" cy="2293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17355891" y="9423082"/>
              <a:ext cx="954622" cy="871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 smtClean="0">
                  <a:latin typeface="+mj-lt"/>
                  <a:cs typeface="Arial" pitchFamily="34" charset="0"/>
                </a:rPr>
                <a:t>H</a:t>
              </a:r>
              <a:endParaRPr lang="en-US" sz="4000" b="1" dirty="0"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405" name="Straight Arrow Connector 404"/>
          <p:cNvCxnSpPr/>
          <p:nvPr/>
        </p:nvCxnSpPr>
        <p:spPr>
          <a:xfrm flipH="1">
            <a:off x="16127761" y="8242934"/>
            <a:ext cx="1264986" cy="2259490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 flipH="1">
            <a:off x="17094399" y="8217927"/>
            <a:ext cx="315626" cy="3557885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 flipV="1">
            <a:off x="17136153" y="10538286"/>
            <a:ext cx="2309969" cy="125542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 flipH="1" flipV="1">
            <a:off x="17443288" y="8236489"/>
            <a:ext cx="1994271" cy="222009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222"/>
          <p:cNvGrpSpPr/>
          <p:nvPr/>
        </p:nvGrpSpPr>
        <p:grpSpPr>
          <a:xfrm>
            <a:off x="19541941" y="7789711"/>
            <a:ext cx="2942006" cy="2692837"/>
            <a:chOff x="19540669" y="7679459"/>
            <a:chExt cx="2941815" cy="2693149"/>
          </a:xfrm>
        </p:grpSpPr>
        <p:cxnSp>
          <p:nvCxnSpPr>
            <p:cNvPr id="410" name="Straight Arrow Connector 409"/>
            <p:cNvCxnSpPr/>
            <p:nvPr/>
          </p:nvCxnSpPr>
          <p:spPr>
            <a:xfrm flipV="1">
              <a:off x="19540669" y="9117036"/>
              <a:ext cx="2309819" cy="125557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" name="Group 167"/>
            <p:cNvGrpSpPr/>
            <p:nvPr/>
          </p:nvGrpSpPr>
          <p:grpSpPr>
            <a:xfrm>
              <a:off x="21572884" y="7679459"/>
              <a:ext cx="909600" cy="1862264"/>
              <a:chOff x="19020542" y="9731817"/>
              <a:chExt cx="1120034" cy="2293093"/>
            </a:xfrm>
          </p:grpSpPr>
          <p:sp>
            <p:nvSpPr>
              <p:cNvPr id="412" name="TextBox 411"/>
              <p:cNvSpPr txBox="1"/>
              <p:nvPr/>
            </p:nvSpPr>
            <p:spPr>
              <a:xfrm>
                <a:off x="19185954" y="10507809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ea typeface="Tahoma" pitchFamily="34" charset="0"/>
                    <a:cs typeface="Tahoma" pitchFamily="34" charset="0"/>
                  </a:rPr>
                  <a:t>E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19020542" y="9731817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cxnSp>
        <p:nvCxnSpPr>
          <p:cNvPr id="414" name="Straight Arrow Connector 413"/>
          <p:cNvCxnSpPr/>
          <p:nvPr/>
        </p:nvCxnSpPr>
        <p:spPr>
          <a:xfrm>
            <a:off x="16162388" y="10561409"/>
            <a:ext cx="879402" cy="1204009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5" name="Group 228"/>
          <p:cNvGrpSpPr/>
          <p:nvPr/>
        </p:nvGrpSpPr>
        <p:grpSpPr>
          <a:xfrm>
            <a:off x="17119432" y="11674513"/>
            <a:ext cx="1686401" cy="1862048"/>
            <a:chOff x="17118317" y="11564715"/>
            <a:chExt cx="1686291" cy="1862264"/>
          </a:xfrm>
        </p:grpSpPr>
        <p:grpSp>
          <p:nvGrpSpPr>
            <p:cNvPr id="416" name="Group 177"/>
            <p:cNvGrpSpPr/>
            <p:nvPr/>
          </p:nvGrpSpPr>
          <p:grpSpPr>
            <a:xfrm>
              <a:off x="17729960" y="11564715"/>
              <a:ext cx="1074648" cy="1862264"/>
              <a:chOff x="19004166" y="9760152"/>
              <a:chExt cx="1323265" cy="2293093"/>
            </a:xfrm>
          </p:grpSpPr>
          <p:sp>
            <p:nvSpPr>
              <p:cNvPr id="418" name="TextBox 417"/>
              <p:cNvSpPr txBox="1"/>
              <p:nvPr/>
            </p:nvSpPr>
            <p:spPr>
              <a:xfrm>
                <a:off x="19372809" y="10621625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 smtClean="0">
                    <a:latin typeface="+mj-lt"/>
                    <a:ea typeface="Tahoma" pitchFamily="34" charset="0"/>
                    <a:cs typeface="Tahoma" pitchFamily="34" charset="0"/>
                  </a:rPr>
                  <a:t>F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9" name="TextBox 418"/>
              <p:cNvSpPr txBox="1"/>
              <p:nvPr/>
            </p:nvSpPr>
            <p:spPr>
              <a:xfrm>
                <a:off x="19004166" y="9760152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417" name="Straight Arrow Connector 416"/>
            <p:cNvCxnSpPr/>
            <p:nvPr/>
          </p:nvCxnSpPr>
          <p:spPr>
            <a:xfrm>
              <a:off x="17118317" y="11755741"/>
              <a:ext cx="879345" cy="1204148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0" name="Group 214"/>
          <p:cNvGrpSpPr/>
          <p:nvPr/>
        </p:nvGrpSpPr>
        <p:grpSpPr>
          <a:xfrm>
            <a:off x="16800713" y="10406076"/>
            <a:ext cx="850890" cy="1862048"/>
            <a:chOff x="16685635" y="9836993"/>
            <a:chExt cx="1047673" cy="2293094"/>
          </a:xfrm>
        </p:grpSpPr>
        <p:sp>
          <p:nvSpPr>
            <p:cNvPr id="421" name="Freeform 420"/>
            <p:cNvSpPr/>
            <p:nvPr/>
          </p:nvSpPr>
          <p:spPr>
            <a:xfrm>
              <a:off x="16845280" y="10861040"/>
              <a:ext cx="888028" cy="1186180"/>
            </a:xfrm>
            <a:custGeom>
              <a:avLst/>
              <a:gdLst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88028"/>
                <a:gd name="connsiteY0" fmla="*/ 614680 h 1186180"/>
                <a:gd name="connsiteX1" fmla="*/ 101600 w 888028"/>
                <a:gd name="connsiteY1" fmla="*/ 35560 h 1186180"/>
                <a:gd name="connsiteX2" fmla="*/ 772160 w 888028"/>
                <a:gd name="connsiteY2" fmla="*/ 401320 h 1186180"/>
                <a:gd name="connsiteX3" fmla="*/ 581660 w 888028"/>
                <a:gd name="connsiteY3" fmla="*/ 1186180 h 1186180"/>
                <a:gd name="connsiteX4" fmla="*/ 254000 w 888028"/>
                <a:gd name="connsiteY4" fmla="*/ 789940 h 1186180"/>
                <a:gd name="connsiteX5" fmla="*/ 254000 w 888028"/>
                <a:gd name="connsiteY5" fmla="*/ 789940 h 118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8028" h="1186180">
                  <a:moveTo>
                    <a:pt x="162560" y="614680"/>
                  </a:moveTo>
                  <a:cubicBezTo>
                    <a:pt x="81280" y="342900"/>
                    <a:pt x="0" y="71120"/>
                    <a:pt x="101600" y="35560"/>
                  </a:cubicBezTo>
                  <a:cubicBezTo>
                    <a:pt x="203200" y="0"/>
                    <a:pt x="635804" y="70892"/>
                    <a:pt x="772160" y="401320"/>
                  </a:cubicBezTo>
                  <a:cubicBezTo>
                    <a:pt x="888028" y="723424"/>
                    <a:pt x="716915" y="889635"/>
                    <a:pt x="581660" y="1186180"/>
                  </a:cubicBezTo>
                  <a:lnTo>
                    <a:pt x="254000" y="789940"/>
                  </a:lnTo>
                  <a:lnTo>
                    <a:pt x="254000" y="789940"/>
                  </a:lnTo>
                </a:path>
              </a:pathLst>
            </a:cu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TextBox 421"/>
            <p:cNvSpPr txBox="1"/>
            <p:nvPr/>
          </p:nvSpPr>
          <p:spPr>
            <a:xfrm>
              <a:off x="16685635" y="9836993"/>
              <a:ext cx="504056" cy="2293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423" name="Straight Arrow Connector 422"/>
          <p:cNvCxnSpPr/>
          <p:nvPr/>
        </p:nvCxnSpPr>
        <p:spPr>
          <a:xfrm flipH="1" flipV="1">
            <a:off x="16769249" y="9380726"/>
            <a:ext cx="296878" cy="2374598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4" name="Group 423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25" name="Rounded Rectangle 424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6" name="TextBox 425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6" name="Group 218"/>
          <p:cNvGrpSpPr/>
          <p:nvPr/>
        </p:nvGrpSpPr>
        <p:grpSpPr>
          <a:xfrm>
            <a:off x="19471724" y="6449965"/>
            <a:ext cx="4282659" cy="951642"/>
            <a:chOff x="19537610" y="6546741"/>
            <a:chExt cx="4282380" cy="951752"/>
          </a:xfrm>
        </p:grpSpPr>
        <p:sp>
          <p:nvSpPr>
            <p:cNvPr id="367" name="Rounded Rectangle 366"/>
            <p:cNvSpPr/>
            <p:nvPr/>
          </p:nvSpPr>
          <p:spPr>
            <a:xfrm>
              <a:off x="20057487" y="6546741"/>
              <a:ext cx="3380028" cy="951752"/>
            </a:xfrm>
            <a:prstGeom prst="roundRect">
              <a:avLst>
                <a:gd name="adj" fmla="val 392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TextBox 372"/>
                <p:cNvSpPr txBox="1"/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a:rPr lang="en-US" sz="4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73" name="TextBox 3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blipFill>
                <a:blip r:embed="rId11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3" name="Group 53"/>
          <p:cNvGrpSpPr/>
          <p:nvPr/>
        </p:nvGrpSpPr>
        <p:grpSpPr>
          <a:xfrm>
            <a:off x="6300494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TextBox 443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4" name="TextBox 4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5" name="Straight Arrow Connector 444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repeatCount="4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repeatCount="4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repeatCount="2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9" grpId="0" animBg="1"/>
      <p:bldP spid="281" grpId="0" animBg="1"/>
      <p:bldP spid="288" grpId="0"/>
      <p:bldP spid="376" grpId="0" animBg="1"/>
      <p:bldP spid="387" grpId="0" animBg="1"/>
      <p:bldP spid="4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0"/>
          <p:cNvGrpSpPr/>
          <p:nvPr/>
        </p:nvGrpSpPr>
        <p:grpSpPr>
          <a:xfrm>
            <a:off x="1268176" y="4047262"/>
            <a:ext cx="21850829" cy="4826731"/>
            <a:chOff x="1268091" y="4047728"/>
            <a:chExt cx="21849407" cy="482729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6" y="4383960"/>
              <a:ext cx="21613272" cy="4491058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8"/>
            <p:cNvGrpSpPr/>
            <p:nvPr/>
          </p:nvGrpSpPr>
          <p:grpSpPr>
            <a:xfrm>
              <a:off x="1268091" y="4047728"/>
              <a:ext cx="17413568" cy="1479971"/>
              <a:chOff x="1268091" y="4047728"/>
              <a:chExt cx="17413568" cy="1479971"/>
            </a:xfrm>
          </p:grpSpPr>
          <p:grpSp>
            <p:nvGrpSpPr>
              <p:cNvPr id="13" name="Group 65"/>
              <p:cNvGrpSpPr/>
              <p:nvPr/>
            </p:nvGrpSpPr>
            <p:grpSpPr>
              <a:xfrm>
                <a:off x="1268091" y="4047728"/>
                <a:ext cx="4448211" cy="824978"/>
                <a:chOff x="166396" y="8712046"/>
                <a:chExt cx="4448211" cy="824978"/>
              </a:xfrm>
            </p:grpSpPr>
            <p:sp>
              <p:nvSpPr>
                <p:cNvPr id="32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5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grpSp>
            <p:nvGrpSpPr>
              <p:cNvPr id="15" name="Group 46"/>
              <p:cNvGrpSpPr/>
              <p:nvPr/>
            </p:nvGrpSpPr>
            <p:grpSpPr>
              <a:xfrm>
                <a:off x="8096483" y="4690305"/>
                <a:ext cx="10585176" cy="837394"/>
                <a:chOff x="7592427" y="3767076"/>
                <a:chExt cx="10585176" cy="837394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592427" y="3773377"/>
                  <a:ext cx="1058517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u </a:t>
                  </a:r>
                  <a:r>
                    <a:rPr lang="vi-VN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v  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 </a:t>
                  </a:r>
                  <a:r>
                    <a:rPr lang="vi-VN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0.</a:t>
                  </a:r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3442310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14432716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15669870" y="3767076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54"/>
          <p:cNvGrpSpPr/>
          <p:nvPr/>
        </p:nvGrpSpPr>
        <p:grpSpPr>
          <a:xfrm>
            <a:off x="4528991" y="5772265"/>
            <a:ext cx="15999891" cy="830997"/>
            <a:chOff x="4427093" y="5297265"/>
            <a:chExt cx="15998852" cy="831093"/>
          </a:xfrm>
        </p:grpSpPr>
        <p:sp>
          <p:nvSpPr>
            <p:cNvPr id="52" name="TextBox 51"/>
            <p:cNvSpPr txBox="1"/>
            <p:nvPr/>
          </p:nvSpPr>
          <p:spPr>
            <a:xfrm>
              <a:off x="4427093" y="5297265"/>
              <a:ext cx="15998852" cy="831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í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207128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13606066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8941370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1978226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8624319" y="7146000"/>
            <a:ext cx="7761226" cy="1102712"/>
            <a:chOff x="7176052" y="6642770"/>
            <a:chExt cx="7760722" cy="1102839"/>
          </a:xfrm>
        </p:grpSpPr>
        <p:sp>
          <p:nvSpPr>
            <p:cNvPr id="68" name="Rounded Rectangle 67"/>
            <p:cNvSpPr/>
            <p:nvPr/>
          </p:nvSpPr>
          <p:spPr>
            <a:xfrm>
              <a:off x="7176052" y="6642770"/>
              <a:ext cx="7760722" cy="1102839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6"/>
            <p:cNvGrpSpPr/>
            <p:nvPr/>
          </p:nvGrpSpPr>
          <p:grpSpPr>
            <a:xfrm>
              <a:off x="7496009" y="6847215"/>
              <a:ext cx="7077931" cy="831093"/>
              <a:chOff x="6547845" y="7015584"/>
              <a:chExt cx="7077931" cy="831093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6648178" y="7015584"/>
                <a:ext cx="697759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</a:t>
                </a:r>
                <a:r>
                  <a:rPr lang="vi-VN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  = </a:t>
                </a:r>
                <a:r>
                  <a:rPr lang="vi-VN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u|</a:t>
                </a:r>
                <a:r>
                  <a:rPr lang="vi-VN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v|</a:t>
                </a:r>
                <a:r>
                  <a:rPr lang="vi-VN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cos( u , v )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54784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7358682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8757407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9771444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11676401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1248921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70"/>
          <p:cNvGrpSpPr/>
          <p:nvPr/>
        </p:nvGrpSpPr>
        <p:grpSpPr>
          <a:xfrm>
            <a:off x="1504326" y="9220200"/>
            <a:ext cx="21614679" cy="3962400"/>
            <a:chOff x="1390107" y="4038600"/>
            <a:chExt cx="21614679" cy="3962400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076041"/>
              <a:ext cx="21614679" cy="3924959"/>
              <a:chOff x="1232452" y="2495616"/>
              <a:chExt cx="21614679" cy="3924959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5"/>
                <a:ext cx="21614679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038600"/>
              <a:ext cx="31133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3354387" y="11041649"/>
            <a:ext cx="11089954" cy="830997"/>
            <a:chOff x="2891851" y="930706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91851" y="930706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c</a:t>
              </a:r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= 0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v  = 0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6879278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10131607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7998146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1287231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79"/>
          <p:cNvGrpSpPr/>
          <p:nvPr/>
        </p:nvGrpSpPr>
        <p:grpSpPr>
          <a:xfrm>
            <a:off x="13388614" y="11041650"/>
            <a:ext cx="2761882" cy="830997"/>
            <a:chOff x="7584282" y="10675218"/>
            <a:chExt cx="2761702" cy="831093"/>
          </a:xfrm>
        </p:grpSpPr>
        <p:sp>
          <p:nvSpPr>
            <p:cNvPr id="75" name="TextBox 74"/>
            <p:cNvSpPr txBox="1"/>
            <p:nvPr/>
          </p:nvSpPr>
          <p:spPr>
            <a:xfrm>
              <a:off x="7609680" y="10675218"/>
              <a:ext cx="273630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 = 0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758428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836533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15770733" y="10460409"/>
            <a:ext cx="5700201" cy="1882092"/>
            <a:chOff x="13865088" y="9624108"/>
            <a:chExt cx="5700201" cy="1882092"/>
          </a:xfrm>
        </p:grpSpPr>
        <p:sp>
          <p:nvSpPr>
            <p:cNvPr id="92" name="Rounded Rectangle 91"/>
            <p:cNvSpPr/>
            <p:nvPr/>
          </p:nvSpPr>
          <p:spPr>
            <a:xfrm>
              <a:off x="13865088" y="962410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70"/>
          <p:cNvGrpSpPr/>
          <p:nvPr/>
        </p:nvGrpSpPr>
        <p:grpSpPr>
          <a:xfrm>
            <a:off x="1068388" y="3561956"/>
            <a:ext cx="21948825" cy="7280567"/>
            <a:chOff x="1390107" y="4113544"/>
            <a:chExt cx="21948825" cy="5288698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150985"/>
              <a:ext cx="21948825" cy="5251257"/>
              <a:chOff x="1232452" y="2570560"/>
              <a:chExt cx="21948825" cy="5251257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4"/>
                <a:ext cx="21948825" cy="4963533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570560"/>
                <a:ext cx="3478409" cy="53207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113544"/>
              <a:ext cx="2874692" cy="37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4442578" y="4682221"/>
            <a:ext cx="11089954" cy="830997"/>
            <a:chOff x="2818571" y="877360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18571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v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6207563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2765087" y="4696042"/>
            <a:ext cx="5410200" cy="830997"/>
            <a:chOff x="10364787" y="7265203"/>
            <a:chExt cx="5410200" cy="830997"/>
          </a:xfrm>
        </p:grpSpPr>
        <p:grpSp>
          <p:nvGrpSpPr>
            <p:cNvPr id="100" name="Group 99"/>
            <p:cNvGrpSpPr/>
            <p:nvPr/>
          </p:nvGrpSpPr>
          <p:grpSpPr>
            <a:xfrm>
              <a:off x="10364787" y="7265203"/>
              <a:ext cx="5410200" cy="830997"/>
              <a:chOff x="10364787" y="6129646"/>
              <a:chExt cx="5410200" cy="830997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0364787" y="6129646"/>
                <a:ext cx="5410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|u|.|v| 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>
                <a:off x="10364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11126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2812712" y="6205043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Arrow Connector 97"/>
            <p:cNvCxnSpPr/>
            <p:nvPr/>
          </p:nvCxnSpPr>
          <p:spPr>
            <a:xfrm>
              <a:off x="12079287" y="7315200"/>
              <a:ext cx="640122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73"/>
          <p:cNvGrpSpPr/>
          <p:nvPr/>
        </p:nvGrpSpPr>
        <p:grpSpPr>
          <a:xfrm>
            <a:off x="4456433" y="6310301"/>
            <a:ext cx="11089954" cy="830997"/>
            <a:chOff x="2832426" y="8773606"/>
            <a:chExt cx="11089232" cy="831093"/>
          </a:xfrm>
        </p:grpSpPr>
        <p:sp>
          <p:nvSpPr>
            <p:cNvPr id="102" name="TextBox 101"/>
            <p:cNvSpPr txBox="1"/>
            <p:nvPr/>
          </p:nvSpPr>
          <p:spPr>
            <a:xfrm>
              <a:off x="283242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28375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3155618" y="6310300"/>
            <a:ext cx="4091679" cy="830997"/>
            <a:chOff x="10916657" y="8077200"/>
            <a:chExt cx="3542794" cy="830997"/>
          </a:xfrm>
        </p:grpSpPr>
        <p:grpSp>
          <p:nvGrpSpPr>
            <p:cNvPr id="105" name="Group 104"/>
            <p:cNvGrpSpPr/>
            <p:nvPr/>
          </p:nvGrpSpPr>
          <p:grpSpPr>
            <a:xfrm>
              <a:off x="10916657" y="8077200"/>
              <a:ext cx="3542794" cy="830997"/>
              <a:chOff x="10307057" y="6172203"/>
              <a:chExt cx="3542794" cy="830997"/>
            </a:xfrm>
          </p:grpSpPr>
          <p:sp>
            <p:nvSpPr>
              <p:cNvPr id="106" name="TextBox 105"/>
              <p:cNvSpPr txBox="1"/>
              <p:nvPr/>
            </p:nvSpPr>
            <p:spPr>
              <a:xfrm>
                <a:off x="10364787" y="6172203"/>
                <a:ext cx="34850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 -|u|.|v| 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7" name="Straight Arrow Connector 106"/>
              <p:cNvCxnSpPr/>
              <p:nvPr/>
            </p:nvCxnSpPr>
            <p:spPr>
              <a:xfrm>
                <a:off x="10307057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11052561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12789480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/>
            <p:nvPr/>
          </p:nvCxnSpPr>
          <p:spPr>
            <a:xfrm>
              <a:off x="12731053" y="8153400"/>
              <a:ext cx="55421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73"/>
          <p:cNvGrpSpPr/>
          <p:nvPr/>
        </p:nvGrpSpPr>
        <p:grpSpPr>
          <a:xfrm>
            <a:off x="4440890" y="7938381"/>
            <a:ext cx="11089954" cy="830997"/>
            <a:chOff x="2626396" y="8773606"/>
            <a:chExt cx="11089232" cy="831093"/>
          </a:xfrm>
        </p:grpSpPr>
        <p:sp>
          <p:nvSpPr>
            <p:cNvPr id="115" name="TextBox 114"/>
            <p:cNvSpPr txBox="1"/>
            <p:nvPr/>
          </p:nvSpPr>
          <p:spPr>
            <a:xfrm>
              <a:off x="262639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4474126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613136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04"/>
          <p:cNvGrpSpPr/>
          <p:nvPr/>
        </p:nvGrpSpPr>
        <p:grpSpPr>
          <a:xfrm>
            <a:off x="12269798" y="7944601"/>
            <a:ext cx="2849922" cy="830997"/>
            <a:chOff x="10298811" y="6172203"/>
            <a:chExt cx="2467613" cy="830997"/>
          </a:xfrm>
        </p:grpSpPr>
        <p:sp>
          <p:nvSpPr>
            <p:cNvPr id="121" name="TextBox 120"/>
            <p:cNvSpPr txBox="1"/>
            <p:nvPr/>
          </p:nvSpPr>
          <p:spPr>
            <a:xfrm>
              <a:off x="10381282" y="6172203"/>
              <a:ext cx="23851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r>
                <a:rPr lang="vi-VN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= 0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>
              <a:off x="10298811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1057547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73"/>
          <p:cNvGrpSpPr/>
          <p:nvPr/>
        </p:nvGrpSpPr>
        <p:grpSpPr>
          <a:xfrm>
            <a:off x="4509773" y="9566462"/>
            <a:ext cx="11089954" cy="830997"/>
            <a:chOff x="2733376" y="8773606"/>
            <a:chExt cx="11089232" cy="831093"/>
          </a:xfrm>
        </p:grpSpPr>
        <p:sp>
          <p:nvSpPr>
            <p:cNvPr id="126" name="TextBox 125"/>
            <p:cNvSpPr txBox="1"/>
            <p:nvPr/>
          </p:nvSpPr>
          <p:spPr>
            <a:xfrm>
              <a:off x="273337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</a:t>
              </a:r>
              <a:r>
                <a:rPr lang="en-US" sz="4800" b="1" baseline="30000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|u|</a:t>
              </a:r>
              <a:r>
                <a:rPr lang="en-US" sz="4800" b="1" baseline="30000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488172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>
              <a:off x="6184662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5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8" name="Rounded Rectangle 57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49458" y="3281573"/>
            <a:ext cx="21266783" cy="1723549"/>
            <a:chOff x="1020543" y="2068519"/>
            <a:chExt cx="21032888" cy="1723549"/>
          </a:xfrm>
        </p:grpSpPr>
        <p:sp>
          <p:nvSpPr>
            <p:cNvPr id="4" name="TextBox 3"/>
            <p:cNvSpPr txBox="1"/>
            <p:nvPr/>
          </p:nvSpPr>
          <p:spPr>
            <a:xfrm>
              <a:off x="1902127" y="2068519"/>
              <a:ext cx="20151304" cy="1723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: </a:t>
              </a:r>
            </a:p>
            <a:p>
              <a:pPr>
                <a:spcBef>
                  <a:spcPts val="1200"/>
                </a:spcBef>
              </a:pP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Tí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é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endPara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1020543" y="2795826"/>
              <a:ext cx="4870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51398" y="7750568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Tính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i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endParaRPr lang="en-US" sz="4800" b="1" i="1" dirty="0" smtClean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233694" y="5093997"/>
            <a:ext cx="13875935" cy="2616101"/>
            <a:chOff x="2233694" y="5093997"/>
            <a:chExt cx="13875935" cy="2616101"/>
          </a:xfrm>
        </p:grpSpPr>
        <p:sp>
          <p:nvSpPr>
            <p:cNvPr id="2" name="Rectangle 1"/>
            <p:cNvSpPr/>
            <p:nvPr/>
          </p:nvSpPr>
          <p:spPr>
            <a:xfrm>
              <a:off x="3030940" y="5093997"/>
              <a:ext cx="13078689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marR="0" lvl="0" indent="-342900">
                <a:spcBef>
                  <a:spcPts val="1200"/>
                </a:spcBef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 công thức</a:t>
              </a: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Sử dụng tính chất và các nhận xét.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233694" y="5156169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 smtClean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37" name="Rounded Rectangle 3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40846" y="8770134"/>
            <a:ext cx="21025541" cy="2616101"/>
            <a:chOff x="2140846" y="8770134"/>
            <a:chExt cx="21025541" cy="2616101"/>
          </a:xfrm>
        </p:grpSpPr>
        <p:sp>
          <p:nvSpPr>
            <p:cNvPr id="10" name="Oval 9"/>
            <p:cNvSpPr/>
            <p:nvPr/>
          </p:nvSpPr>
          <p:spPr>
            <a:xfrm>
              <a:off x="2140846" y="8962500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 smtClean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53576" y="8770134"/>
              <a:ext cx="20012811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:</a:t>
              </a: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Áp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 </a:t>
              </a: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nghĩa góc của 2 véc tơ trong không gian.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2:  </a:t>
              </a: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các nhận xét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pt-BR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tính chất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846656" y="11521512"/>
            <a:ext cx="5700201" cy="1882092"/>
            <a:chOff x="5941011" y="11717598"/>
            <a:chExt cx="5700201" cy="1882092"/>
          </a:xfrm>
        </p:grpSpPr>
        <p:sp>
          <p:nvSpPr>
            <p:cNvPr id="41" name="Rounded Rectangle 40"/>
            <p:cNvSpPr/>
            <p:nvPr/>
          </p:nvSpPr>
          <p:spPr>
            <a:xfrm>
              <a:off x="5941011" y="1171759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82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557" y="7283262"/>
            <a:ext cx="21819676" cy="4769984"/>
            <a:chOff x="1270511" y="5818334"/>
            <a:chExt cx="21819676" cy="51862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8656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18334"/>
              <a:ext cx="3568119" cy="894528"/>
              <a:chOff x="1224541" y="6256901"/>
              <a:chExt cx="3568119" cy="89452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680" y="6256901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4292930"/>
            <a:ext cx="21841827" cy="2586569"/>
            <a:chOff x="1268078" y="3405486"/>
            <a:chExt cx="21841827" cy="236111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97564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  <a:blipFill>
                <a:blip r:embed="rId3"/>
                <a:stretch>
                  <a:fillRect l="-206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</a:t>
                </a:r>
                <a:r>
                  <a:rPr lang="pt-B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ính tích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ô hướng của 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  <a:blipFill>
                <a:blip r:embed="rId4"/>
                <a:stretch>
                  <a:fillRect l="-1980" t="-4545" b="-3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11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117" name="Rounded Rectangle 11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20" name="Rounded Rectangle 11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  <a:endPara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  <a:endPara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  <a:blipFill>
                <a:blip r:embed="rId6"/>
                <a:stretch>
                  <a:fillRect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2514</Words>
  <PresentationFormat>Custom</PresentationFormat>
  <Paragraphs>615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Arial</vt:lpstr>
      <vt:lpstr>AvantGarde</vt:lpstr>
      <vt:lpstr>AvantGarde-Demi</vt:lpstr>
      <vt:lpstr>Calibri</vt:lpstr>
      <vt:lpstr>Cambria Math</vt:lpstr>
      <vt:lpstr>Euclid Symbol</vt:lpstr>
      <vt:lpstr>Symbol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01T03:15:07Z</dcterms:modified>
</cp:coreProperties>
</file>